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FB39B6">
      <w:pPr>
        <w:pStyle w:val="CoverB"/>
        <w:jc w:val="left"/>
        <w:rPr>
          <w:sz w:val="28"/>
        </w:rPr>
      </w:pPr>
      <w:r w:rsidRPr="00FB39B6">
        <w:rPr>
          <w:noProof/>
          <w:sz w:val="28"/>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76F5793D" w14:textId="4239007D" w:rsidR="00CC6005" w:rsidRDefault="00CC6005" w:rsidP="00CB257F">
      <w:pPr>
        <w:jc w:val="center"/>
      </w:pPr>
    </w:p>
    <w:p w14:paraId="1FD48178" w14:textId="3677AC11" w:rsidR="00CC6005" w:rsidRDefault="00CC6005" w:rsidP="00CB257F">
      <w:pPr>
        <w:jc w:val="center"/>
      </w:pPr>
    </w:p>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 xml:space="preserve">Độc </w:t>
            </w:r>
            <w:proofErr w:type="gramStart"/>
            <w:r w:rsidRPr="00FB39B6">
              <w:rPr>
                <w:b/>
                <w:bCs/>
                <w:color w:val="0000FF"/>
                <w:sz w:val="28"/>
                <w:szCs w:val="20"/>
                <w:lang w:val="en-US"/>
              </w:rPr>
              <w:t>lập  -</w:t>
            </w:r>
            <w:proofErr w:type="gramEnd"/>
            <w:r w:rsidRPr="00FB39B6">
              <w:rPr>
                <w:b/>
                <w:bCs/>
                <w:color w:val="0000FF"/>
                <w:sz w:val="28"/>
                <w:szCs w:val="20"/>
                <w:lang w:val="en-US"/>
              </w:rPr>
              <w:t xml:space="preserve">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771C4" w:rsidRDefault="0020746E" w:rsidP="000A6CDD">
      <w:pPr>
        <w:pStyle w:val="Content"/>
      </w:pPr>
      <w:r w:rsidRPr="000771C4">
        <w:t xml:space="preserve">Tác giả xin cam đoan đây là Đồ án tốt nghiệp của bản thân tác giả. Các kết quả trong </w:t>
      </w:r>
      <w:r w:rsidR="008824C3" w:rsidRPr="008824C3">
        <w:t>Đ</w:t>
      </w:r>
      <w:r w:rsidRPr="000771C4">
        <w:t xml:space="preserve">ồ án tốt nghiệp này là trung thực </w:t>
      </w:r>
      <w:r w:rsidR="008824C3" w:rsidRPr="008824C3">
        <w:t>từ trong quá trình nghiên cứu, giám sát và tiến hành thực hiệ</w:t>
      </w:r>
      <w:r w:rsidR="008824C3" w:rsidRPr="00011185">
        <w:t>n</w:t>
      </w:r>
      <w:r w:rsidR="006F144C" w:rsidRPr="000771C4">
        <w:t>. Việc</w:t>
      </w:r>
      <w:r w:rsidRPr="000771C4">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771C4" w:rsidRDefault="0020746E" w:rsidP="000A6CDD">
            <w:pPr>
              <w:pStyle w:val="Content"/>
            </w:pPr>
            <w:r w:rsidRPr="000771C4">
              <w:t xml:space="preserve">               </w:t>
            </w:r>
            <w:r w:rsidR="003D2533" w:rsidRPr="000771C4">
              <w:t xml:space="preserve">           </w:t>
            </w:r>
          </w:p>
          <w:p w14:paraId="12224D7E" w14:textId="7104ACC0" w:rsidR="0020746E" w:rsidRPr="000771C4" w:rsidRDefault="0020746E" w:rsidP="000A6CDD">
            <w:pPr>
              <w:pStyle w:val="Content"/>
            </w:pPr>
            <w:r w:rsidRPr="000771C4">
              <w:t>Tác</w:t>
            </w:r>
            <w:r w:rsidR="006F144C" w:rsidRPr="000771C4">
              <w:t xml:space="preserve"> </w:t>
            </w:r>
            <w:r w:rsidRPr="000771C4">
              <w:t>giả ĐATN/KLTN</w:t>
            </w:r>
          </w:p>
          <w:p w14:paraId="7E6DEAF6" w14:textId="77777777" w:rsidR="006F144C" w:rsidRPr="000771C4" w:rsidRDefault="0020746E" w:rsidP="000A6CDD">
            <w:pPr>
              <w:pStyle w:val="Content"/>
            </w:pPr>
            <w:r w:rsidRPr="000771C4">
              <w:t xml:space="preserve">                                     </w:t>
            </w:r>
          </w:p>
          <w:p w14:paraId="49039AD6" w14:textId="0421FD32" w:rsidR="0020746E" w:rsidRPr="000771C4" w:rsidRDefault="0020746E" w:rsidP="000A6CDD">
            <w:pPr>
              <w:pStyle w:val="Content"/>
            </w:pPr>
            <w:r w:rsidRPr="000771C4">
              <w:t xml:space="preserve">  </w:t>
            </w:r>
            <w:r w:rsidR="006F144C" w:rsidRPr="000771C4">
              <w:t xml:space="preserve">        </w:t>
            </w:r>
            <w:r w:rsidRPr="000771C4">
              <w:t>Chữ ký</w:t>
            </w:r>
          </w:p>
          <w:p w14:paraId="787A1404" w14:textId="5D34DEDE" w:rsidR="006F144C" w:rsidRPr="000771C4" w:rsidRDefault="0020746E" w:rsidP="000A6CDD">
            <w:pPr>
              <w:pStyle w:val="Content"/>
            </w:pPr>
            <w:r w:rsidRPr="000771C4">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02386"/>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02387"/>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02388"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6D493EBE" w14:textId="7745A71A" w:rsidR="00CC6005"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02386" w:history="1">
            <w:r w:rsidR="00CC6005" w:rsidRPr="00975793">
              <w:rPr>
                <w:rStyle w:val="Siuktni"/>
                <w:noProof/>
              </w:rPr>
              <w:t>LỜI NÓI ĐẦU</w:t>
            </w:r>
            <w:r w:rsidR="00CC6005">
              <w:rPr>
                <w:noProof/>
                <w:webHidden/>
              </w:rPr>
              <w:tab/>
            </w:r>
            <w:r w:rsidR="00CC6005">
              <w:rPr>
                <w:noProof/>
                <w:webHidden/>
              </w:rPr>
              <w:fldChar w:fldCharType="begin"/>
            </w:r>
            <w:r w:rsidR="00CC6005">
              <w:rPr>
                <w:noProof/>
                <w:webHidden/>
              </w:rPr>
              <w:instrText xml:space="preserve"> PAGEREF _Toc123502386 \h </w:instrText>
            </w:r>
            <w:r w:rsidR="00CC6005">
              <w:rPr>
                <w:noProof/>
                <w:webHidden/>
              </w:rPr>
            </w:r>
            <w:r w:rsidR="00CC6005">
              <w:rPr>
                <w:noProof/>
                <w:webHidden/>
              </w:rPr>
              <w:fldChar w:fldCharType="separate"/>
            </w:r>
            <w:r w:rsidR="00835B7C">
              <w:rPr>
                <w:noProof/>
                <w:webHidden/>
              </w:rPr>
              <w:t>iv</w:t>
            </w:r>
            <w:r w:rsidR="00CC6005">
              <w:rPr>
                <w:noProof/>
                <w:webHidden/>
              </w:rPr>
              <w:fldChar w:fldCharType="end"/>
            </w:r>
          </w:hyperlink>
        </w:p>
        <w:p w14:paraId="2DF8EB25" w14:textId="18741545" w:rsidR="00CC6005" w:rsidRDefault="00000000">
          <w:pPr>
            <w:pStyle w:val="Mucluc1"/>
            <w:rPr>
              <w:rFonts w:asciiTheme="minorHAnsi" w:eastAsiaTheme="minorEastAsia" w:hAnsiTheme="minorHAnsi" w:cstheme="minorBidi"/>
              <w:noProof/>
              <w:sz w:val="22"/>
              <w:szCs w:val="22"/>
              <w:lang w:val="en-US"/>
            </w:rPr>
          </w:pPr>
          <w:hyperlink w:anchor="_Toc123502387" w:history="1">
            <w:r w:rsidR="00CC6005" w:rsidRPr="00975793">
              <w:rPr>
                <w:rStyle w:val="Siuktni"/>
                <w:noProof/>
              </w:rPr>
              <w:t>LỜI CẢM ƠN</w:t>
            </w:r>
            <w:r w:rsidR="00CC6005">
              <w:rPr>
                <w:noProof/>
                <w:webHidden/>
              </w:rPr>
              <w:tab/>
            </w:r>
            <w:r w:rsidR="00CC6005">
              <w:rPr>
                <w:noProof/>
                <w:webHidden/>
              </w:rPr>
              <w:fldChar w:fldCharType="begin"/>
            </w:r>
            <w:r w:rsidR="00CC6005">
              <w:rPr>
                <w:noProof/>
                <w:webHidden/>
              </w:rPr>
              <w:instrText xml:space="preserve"> PAGEREF _Toc123502387 \h </w:instrText>
            </w:r>
            <w:r w:rsidR="00CC6005">
              <w:rPr>
                <w:noProof/>
                <w:webHidden/>
              </w:rPr>
            </w:r>
            <w:r w:rsidR="00CC6005">
              <w:rPr>
                <w:noProof/>
                <w:webHidden/>
              </w:rPr>
              <w:fldChar w:fldCharType="separate"/>
            </w:r>
            <w:r w:rsidR="00835B7C">
              <w:rPr>
                <w:noProof/>
                <w:webHidden/>
              </w:rPr>
              <w:t>vii</w:t>
            </w:r>
            <w:r w:rsidR="00CC6005">
              <w:rPr>
                <w:noProof/>
                <w:webHidden/>
              </w:rPr>
              <w:fldChar w:fldCharType="end"/>
            </w:r>
          </w:hyperlink>
        </w:p>
        <w:p w14:paraId="4161C87A" w14:textId="5E1B2CB5" w:rsidR="00CC6005" w:rsidRDefault="00000000">
          <w:pPr>
            <w:pStyle w:val="Mucluc1"/>
            <w:rPr>
              <w:rFonts w:asciiTheme="minorHAnsi" w:eastAsiaTheme="minorEastAsia" w:hAnsiTheme="minorHAnsi" w:cstheme="minorBidi"/>
              <w:noProof/>
              <w:sz w:val="22"/>
              <w:szCs w:val="22"/>
              <w:lang w:val="en-US"/>
            </w:rPr>
          </w:pPr>
          <w:hyperlink w:anchor="_Toc123502388" w:history="1">
            <w:r w:rsidR="00CC6005" w:rsidRPr="00975793">
              <w:rPr>
                <w:rStyle w:val="Siuktni"/>
                <w:noProof/>
              </w:rPr>
              <w:t>MỤC LỤC</w:t>
            </w:r>
            <w:r w:rsidR="00CC6005">
              <w:rPr>
                <w:noProof/>
                <w:webHidden/>
              </w:rPr>
              <w:tab/>
            </w:r>
            <w:r w:rsidR="00CC6005">
              <w:rPr>
                <w:noProof/>
                <w:webHidden/>
              </w:rPr>
              <w:fldChar w:fldCharType="begin"/>
            </w:r>
            <w:r w:rsidR="00CC6005">
              <w:rPr>
                <w:noProof/>
                <w:webHidden/>
              </w:rPr>
              <w:instrText xml:space="preserve"> PAGEREF _Toc123502388 \h </w:instrText>
            </w:r>
            <w:r w:rsidR="00CC6005">
              <w:rPr>
                <w:noProof/>
                <w:webHidden/>
              </w:rPr>
            </w:r>
            <w:r w:rsidR="00CC6005">
              <w:rPr>
                <w:noProof/>
                <w:webHidden/>
              </w:rPr>
              <w:fldChar w:fldCharType="separate"/>
            </w:r>
            <w:r w:rsidR="00835B7C">
              <w:rPr>
                <w:noProof/>
                <w:webHidden/>
              </w:rPr>
              <w:t>viii</w:t>
            </w:r>
            <w:r w:rsidR="00CC6005">
              <w:rPr>
                <w:noProof/>
                <w:webHidden/>
              </w:rPr>
              <w:fldChar w:fldCharType="end"/>
            </w:r>
          </w:hyperlink>
        </w:p>
        <w:p w14:paraId="5F54C896" w14:textId="35D436A1" w:rsidR="00CC6005" w:rsidRDefault="00000000">
          <w:pPr>
            <w:pStyle w:val="Mucluc1"/>
            <w:rPr>
              <w:rFonts w:asciiTheme="minorHAnsi" w:eastAsiaTheme="minorEastAsia" w:hAnsiTheme="minorHAnsi" w:cstheme="minorBidi"/>
              <w:noProof/>
              <w:sz w:val="22"/>
              <w:szCs w:val="22"/>
              <w:lang w:val="en-US"/>
            </w:rPr>
          </w:pPr>
          <w:hyperlink w:anchor="_Toc123502389" w:history="1">
            <w:r w:rsidR="00CC6005" w:rsidRPr="00975793">
              <w:rPr>
                <w:rStyle w:val="Siuktni"/>
                <w:noProof/>
              </w:rPr>
              <w:t>DANH MỤC HÌNH ẢNH</w:t>
            </w:r>
            <w:r w:rsidR="00CC6005">
              <w:rPr>
                <w:noProof/>
                <w:webHidden/>
              </w:rPr>
              <w:tab/>
            </w:r>
            <w:r w:rsidR="00CC6005">
              <w:rPr>
                <w:noProof/>
                <w:webHidden/>
              </w:rPr>
              <w:fldChar w:fldCharType="begin"/>
            </w:r>
            <w:r w:rsidR="00CC6005">
              <w:rPr>
                <w:noProof/>
                <w:webHidden/>
              </w:rPr>
              <w:instrText xml:space="preserve"> PAGEREF _Toc123502389 \h </w:instrText>
            </w:r>
            <w:r w:rsidR="00CC6005">
              <w:rPr>
                <w:noProof/>
                <w:webHidden/>
              </w:rPr>
            </w:r>
            <w:r w:rsidR="00CC6005">
              <w:rPr>
                <w:noProof/>
                <w:webHidden/>
              </w:rPr>
              <w:fldChar w:fldCharType="separate"/>
            </w:r>
            <w:r w:rsidR="00835B7C">
              <w:rPr>
                <w:noProof/>
                <w:webHidden/>
              </w:rPr>
              <w:t>x</w:t>
            </w:r>
            <w:r w:rsidR="00CC6005">
              <w:rPr>
                <w:noProof/>
                <w:webHidden/>
              </w:rPr>
              <w:fldChar w:fldCharType="end"/>
            </w:r>
          </w:hyperlink>
        </w:p>
        <w:p w14:paraId="529FFB48" w14:textId="267F4DF6" w:rsidR="00CC6005" w:rsidRDefault="00000000">
          <w:pPr>
            <w:pStyle w:val="Mucluc1"/>
            <w:rPr>
              <w:rFonts w:asciiTheme="minorHAnsi" w:eastAsiaTheme="minorEastAsia" w:hAnsiTheme="minorHAnsi" w:cstheme="minorBidi"/>
              <w:noProof/>
              <w:sz w:val="22"/>
              <w:szCs w:val="22"/>
              <w:lang w:val="en-US"/>
            </w:rPr>
          </w:pPr>
          <w:hyperlink w:anchor="_Toc123502390" w:history="1">
            <w:r w:rsidR="00CC6005" w:rsidRPr="00975793">
              <w:rPr>
                <w:rStyle w:val="Siuktni"/>
                <w:noProof/>
              </w:rPr>
              <w:t>DANH MỤC BẢNG BIỂU</w:t>
            </w:r>
            <w:r w:rsidR="00CC6005">
              <w:rPr>
                <w:noProof/>
                <w:webHidden/>
              </w:rPr>
              <w:tab/>
            </w:r>
            <w:r w:rsidR="00CC6005">
              <w:rPr>
                <w:noProof/>
                <w:webHidden/>
              </w:rPr>
              <w:fldChar w:fldCharType="begin"/>
            </w:r>
            <w:r w:rsidR="00CC6005">
              <w:rPr>
                <w:noProof/>
                <w:webHidden/>
              </w:rPr>
              <w:instrText xml:space="preserve"> PAGEREF _Toc123502390 \h </w:instrText>
            </w:r>
            <w:r w:rsidR="00CC6005">
              <w:rPr>
                <w:noProof/>
                <w:webHidden/>
              </w:rPr>
            </w:r>
            <w:r w:rsidR="00CC6005">
              <w:rPr>
                <w:noProof/>
                <w:webHidden/>
              </w:rPr>
              <w:fldChar w:fldCharType="separate"/>
            </w:r>
            <w:r w:rsidR="00835B7C">
              <w:rPr>
                <w:noProof/>
                <w:webHidden/>
              </w:rPr>
              <w:t>xii</w:t>
            </w:r>
            <w:r w:rsidR="00CC6005">
              <w:rPr>
                <w:noProof/>
                <w:webHidden/>
              </w:rPr>
              <w:fldChar w:fldCharType="end"/>
            </w:r>
          </w:hyperlink>
        </w:p>
        <w:p w14:paraId="5E77DC5C" w14:textId="64E383DC" w:rsidR="00CC6005" w:rsidRDefault="00000000">
          <w:pPr>
            <w:pStyle w:val="Mucluc1"/>
            <w:rPr>
              <w:rFonts w:asciiTheme="minorHAnsi" w:eastAsiaTheme="minorEastAsia" w:hAnsiTheme="minorHAnsi" w:cstheme="minorBidi"/>
              <w:noProof/>
              <w:sz w:val="22"/>
              <w:szCs w:val="22"/>
              <w:lang w:val="en-US"/>
            </w:rPr>
          </w:pPr>
          <w:hyperlink w:anchor="_Toc123502391" w:history="1">
            <w:r w:rsidR="00CC6005" w:rsidRPr="00975793">
              <w:rPr>
                <w:rStyle w:val="Siuktni"/>
                <w:noProof/>
              </w:rPr>
              <w:t>DANH MỤC CÁC TỪ VIẾT TẮT VÀ GIẢI THÍCH CÁC THUẬT NGỮ</w:t>
            </w:r>
            <w:r w:rsidR="00CC6005">
              <w:rPr>
                <w:noProof/>
                <w:webHidden/>
              </w:rPr>
              <w:tab/>
            </w:r>
            <w:r w:rsidR="00CC6005">
              <w:rPr>
                <w:noProof/>
                <w:webHidden/>
              </w:rPr>
              <w:fldChar w:fldCharType="begin"/>
            </w:r>
            <w:r w:rsidR="00CC6005">
              <w:rPr>
                <w:noProof/>
                <w:webHidden/>
              </w:rPr>
              <w:instrText xml:space="preserve"> PAGEREF _Toc123502391 \h </w:instrText>
            </w:r>
            <w:r w:rsidR="00CC6005">
              <w:rPr>
                <w:noProof/>
                <w:webHidden/>
              </w:rPr>
            </w:r>
            <w:r w:rsidR="00CC6005">
              <w:rPr>
                <w:noProof/>
                <w:webHidden/>
              </w:rPr>
              <w:fldChar w:fldCharType="separate"/>
            </w:r>
            <w:r w:rsidR="00835B7C">
              <w:rPr>
                <w:noProof/>
                <w:webHidden/>
              </w:rPr>
              <w:t>xiii</w:t>
            </w:r>
            <w:r w:rsidR="00CC6005">
              <w:rPr>
                <w:noProof/>
                <w:webHidden/>
              </w:rPr>
              <w:fldChar w:fldCharType="end"/>
            </w:r>
          </w:hyperlink>
        </w:p>
        <w:p w14:paraId="374DA225" w14:textId="7B9F7F09"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2" w:history="1">
            <w:r w:rsidR="00CC6005" w:rsidRPr="00975793">
              <w:rPr>
                <w:rStyle w:val="Siuktni"/>
                <w:noProof/>
              </w:rPr>
              <w:t>CHƯƠNG 1</w:t>
            </w:r>
            <w:r w:rsidR="00CC6005">
              <w:rPr>
                <w:rFonts w:asciiTheme="minorHAnsi" w:eastAsiaTheme="minorEastAsia" w:hAnsiTheme="minorHAnsi" w:cstheme="minorBidi"/>
                <w:noProof/>
                <w:sz w:val="22"/>
                <w:szCs w:val="22"/>
                <w:lang w:val="en-US"/>
              </w:rPr>
              <w:tab/>
            </w:r>
            <w:r w:rsidR="00CC6005" w:rsidRPr="00975793">
              <w:rPr>
                <w:rStyle w:val="Siuktni"/>
                <w:noProof/>
              </w:rPr>
              <w:t>TỔNG QUAN</w:t>
            </w:r>
            <w:r w:rsidR="00CC6005">
              <w:rPr>
                <w:noProof/>
                <w:webHidden/>
              </w:rPr>
              <w:tab/>
            </w:r>
            <w:r w:rsidR="00CC6005">
              <w:rPr>
                <w:noProof/>
                <w:webHidden/>
              </w:rPr>
              <w:fldChar w:fldCharType="begin"/>
            </w:r>
            <w:r w:rsidR="00CC6005">
              <w:rPr>
                <w:noProof/>
                <w:webHidden/>
              </w:rPr>
              <w:instrText xml:space="preserve"> PAGEREF _Toc123502392 \h </w:instrText>
            </w:r>
            <w:r w:rsidR="00CC6005">
              <w:rPr>
                <w:noProof/>
                <w:webHidden/>
              </w:rPr>
            </w:r>
            <w:r w:rsidR="00CC6005">
              <w:rPr>
                <w:noProof/>
                <w:webHidden/>
              </w:rPr>
              <w:fldChar w:fldCharType="separate"/>
            </w:r>
            <w:r w:rsidR="00835B7C">
              <w:rPr>
                <w:noProof/>
                <w:webHidden/>
              </w:rPr>
              <w:t>1</w:t>
            </w:r>
            <w:r w:rsidR="00CC6005">
              <w:rPr>
                <w:noProof/>
                <w:webHidden/>
              </w:rPr>
              <w:fldChar w:fldCharType="end"/>
            </w:r>
          </w:hyperlink>
        </w:p>
        <w:p w14:paraId="38522E6C" w14:textId="755EBC4B"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3" w:history="1">
            <w:r w:rsidR="00CC6005" w:rsidRPr="00975793">
              <w:rPr>
                <w:rStyle w:val="Siuktni"/>
                <w:noProof/>
              </w:rPr>
              <w:t>1.1</w:t>
            </w:r>
            <w:r w:rsidR="00CC6005">
              <w:rPr>
                <w:rFonts w:asciiTheme="minorHAnsi" w:eastAsiaTheme="minorEastAsia" w:hAnsiTheme="minorHAnsi" w:cstheme="minorBidi"/>
                <w:noProof/>
                <w:sz w:val="22"/>
                <w:szCs w:val="22"/>
                <w:lang w:val="en-US"/>
              </w:rPr>
              <w:tab/>
            </w:r>
            <w:r w:rsidR="00CC6005" w:rsidRPr="00975793">
              <w:rPr>
                <w:rStyle w:val="Siuktni"/>
                <w:noProof/>
              </w:rPr>
              <w:t>Đặt vấn đề</w:t>
            </w:r>
            <w:r w:rsidR="00CC6005">
              <w:rPr>
                <w:noProof/>
                <w:webHidden/>
              </w:rPr>
              <w:tab/>
            </w:r>
            <w:r w:rsidR="00CC6005">
              <w:rPr>
                <w:noProof/>
                <w:webHidden/>
              </w:rPr>
              <w:fldChar w:fldCharType="begin"/>
            </w:r>
            <w:r w:rsidR="00CC6005">
              <w:rPr>
                <w:noProof/>
                <w:webHidden/>
              </w:rPr>
              <w:instrText xml:space="preserve"> PAGEREF _Toc123502393 \h </w:instrText>
            </w:r>
            <w:r w:rsidR="00CC6005">
              <w:rPr>
                <w:noProof/>
                <w:webHidden/>
              </w:rPr>
            </w:r>
            <w:r w:rsidR="00CC6005">
              <w:rPr>
                <w:noProof/>
                <w:webHidden/>
              </w:rPr>
              <w:fldChar w:fldCharType="separate"/>
            </w:r>
            <w:r w:rsidR="00835B7C">
              <w:rPr>
                <w:noProof/>
                <w:webHidden/>
              </w:rPr>
              <w:t>1</w:t>
            </w:r>
            <w:r w:rsidR="00CC6005">
              <w:rPr>
                <w:noProof/>
                <w:webHidden/>
              </w:rPr>
              <w:fldChar w:fldCharType="end"/>
            </w:r>
          </w:hyperlink>
        </w:p>
        <w:p w14:paraId="43CBBBED" w14:textId="7B918E2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4" w:history="1">
            <w:r w:rsidR="00CC6005" w:rsidRPr="00975793">
              <w:rPr>
                <w:rStyle w:val="Siuktni"/>
                <w:noProof/>
              </w:rPr>
              <w:t>1.2</w:t>
            </w:r>
            <w:r w:rsidR="00CC6005">
              <w:rPr>
                <w:rFonts w:asciiTheme="minorHAnsi" w:eastAsiaTheme="minorEastAsia" w:hAnsiTheme="minorHAnsi" w:cstheme="minorBidi"/>
                <w:noProof/>
                <w:sz w:val="22"/>
                <w:szCs w:val="22"/>
                <w:lang w:val="en-US"/>
              </w:rPr>
              <w:tab/>
            </w:r>
            <w:r w:rsidR="00CC6005" w:rsidRPr="00975793">
              <w:rPr>
                <w:rStyle w:val="Siuktni"/>
                <w:noProof/>
              </w:rPr>
              <w:t>Mục tiêu đề tài</w:t>
            </w:r>
            <w:r w:rsidR="00CC6005">
              <w:rPr>
                <w:noProof/>
                <w:webHidden/>
              </w:rPr>
              <w:tab/>
            </w:r>
            <w:r w:rsidR="00CC6005">
              <w:rPr>
                <w:noProof/>
                <w:webHidden/>
              </w:rPr>
              <w:fldChar w:fldCharType="begin"/>
            </w:r>
            <w:r w:rsidR="00CC6005">
              <w:rPr>
                <w:noProof/>
                <w:webHidden/>
              </w:rPr>
              <w:instrText xml:space="preserve"> PAGEREF _Toc123502394 \h </w:instrText>
            </w:r>
            <w:r w:rsidR="00CC6005">
              <w:rPr>
                <w:noProof/>
                <w:webHidden/>
              </w:rPr>
            </w:r>
            <w:r w:rsidR="00CC6005">
              <w:rPr>
                <w:noProof/>
                <w:webHidden/>
              </w:rPr>
              <w:fldChar w:fldCharType="separate"/>
            </w:r>
            <w:r w:rsidR="00835B7C">
              <w:rPr>
                <w:noProof/>
                <w:webHidden/>
              </w:rPr>
              <w:t>2</w:t>
            </w:r>
            <w:r w:rsidR="00CC6005">
              <w:rPr>
                <w:noProof/>
                <w:webHidden/>
              </w:rPr>
              <w:fldChar w:fldCharType="end"/>
            </w:r>
          </w:hyperlink>
        </w:p>
        <w:p w14:paraId="79F55301" w14:textId="00C221B5"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5" w:history="1">
            <w:r w:rsidR="00CC6005" w:rsidRPr="00975793">
              <w:rPr>
                <w:rStyle w:val="Siuktni"/>
                <w:noProof/>
              </w:rPr>
              <w:t>1.3</w:t>
            </w:r>
            <w:r w:rsidR="00CC6005">
              <w:rPr>
                <w:rFonts w:asciiTheme="minorHAnsi" w:eastAsiaTheme="minorEastAsia" w:hAnsiTheme="minorHAnsi" w:cstheme="minorBidi"/>
                <w:noProof/>
                <w:sz w:val="22"/>
                <w:szCs w:val="22"/>
                <w:lang w:val="en-US"/>
              </w:rPr>
              <w:tab/>
            </w:r>
            <w:r w:rsidR="00CC6005" w:rsidRPr="00975793">
              <w:rPr>
                <w:rStyle w:val="Siuktni"/>
                <w:noProof/>
              </w:rPr>
              <w:t>Đối tượng nghiên cứu</w:t>
            </w:r>
            <w:r w:rsidR="00CC6005">
              <w:rPr>
                <w:noProof/>
                <w:webHidden/>
              </w:rPr>
              <w:tab/>
            </w:r>
            <w:r w:rsidR="00CC6005">
              <w:rPr>
                <w:noProof/>
                <w:webHidden/>
              </w:rPr>
              <w:fldChar w:fldCharType="begin"/>
            </w:r>
            <w:r w:rsidR="00CC6005">
              <w:rPr>
                <w:noProof/>
                <w:webHidden/>
              </w:rPr>
              <w:instrText xml:space="preserve"> PAGEREF _Toc123502395 \h </w:instrText>
            </w:r>
            <w:r w:rsidR="00CC6005">
              <w:rPr>
                <w:noProof/>
                <w:webHidden/>
              </w:rPr>
            </w:r>
            <w:r w:rsidR="00CC6005">
              <w:rPr>
                <w:noProof/>
                <w:webHidden/>
              </w:rPr>
              <w:fldChar w:fldCharType="separate"/>
            </w:r>
            <w:r w:rsidR="00835B7C">
              <w:rPr>
                <w:noProof/>
                <w:webHidden/>
              </w:rPr>
              <w:t>2</w:t>
            </w:r>
            <w:r w:rsidR="00CC6005">
              <w:rPr>
                <w:noProof/>
                <w:webHidden/>
              </w:rPr>
              <w:fldChar w:fldCharType="end"/>
            </w:r>
          </w:hyperlink>
        </w:p>
        <w:p w14:paraId="537E3A62" w14:textId="6868A4DC"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6" w:history="1">
            <w:r w:rsidR="00CC6005" w:rsidRPr="00975793">
              <w:rPr>
                <w:rStyle w:val="Siuktni"/>
                <w:noProof/>
              </w:rPr>
              <w:t>1.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ạm vi nghiên cứu đề tài</w:t>
            </w:r>
            <w:r w:rsidR="00CC6005">
              <w:rPr>
                <w:noProof/>
                <w:webHidden/>
              </w:rPr>
              <w:tab/>
            </w:r>
            <w:r w:rsidR="00CC6005">
              <w:rPr>
                <w:noProof/>
                <w:webHidden/>
              </w:rPr>
              <w:fldChar w:fldCharType="begin"/>
            </w:r>
            <w:r w:rsidR="00CC6005">
              <w:rPr>
                <w:noProof/>
                <w:webHidden/>
              </w:rPr>
              <w:instrText xml:space="preserve"> PAGEREF _Toc123502396 \h </w:instrText>
            </w:r>
            <w:r w:rsidR="00CC6005">
              <w:rPr>
                <w:noProof/>
                <w:webHidden/>
              </w:rPr>
            </w:r>
            <w:r w:rsidR="00CC6005">
              <w:rPr>
                <w:noProof/>
                <w:webHidden/>
              </w:rPr>
              <w:fldChar w:fldCharType="separate"/>
            </w:r>
            <w:r w:rsidR="00835B7C">
              <w:rPr>
                <w:noProof/>
                <w:webHidden/>
              </w:rPr>
              <w:t>2</w:t>
            </w:r>
            <w:r w:rsidR="00CC6005">
              <w:rPr>
                <w:noProof/>
                <w:webHidden/>
              </w:rPr>
              <w:fldChar w:fldCharType="end"/>
            </w:r>
          </w:hyperlink>
        </w:p>
        <w:p w14:paraId="2C92A688" w14:textId="73899562"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7" w:history="1">
            <w:r w:rsidR="00CC6005" w:rsidRPr="00975793">
              <w:rPr>
                <w:rStyle w:val="Siuktni"/>
                <w:noProof/>
              </w:rPr>
              <w:t>CHƯƠNG 2</w:t>
            </w:r>
            <w:r w:rsidR="00CC6005">
              <w:rPr>
                <w:rFonts w:asciiTheme="minorHAnsi" w:eastAsiaTheme="minorEastAsia" w:hAnsiTheme="minorHAnsi" w:cstheme="minorBidi"/>
                <w:noProof/>
                <w:sz w:val="22"/>
                <w:szCs w:val="22"/>
                <w:lang w:val="en-US"/>
              </w:rPr>
              <w:tab/>
            </w:r>
            <w:r w:rsidR="00CC6005" w:rsidRPr="00975793">
              <w:rPr>
                <w:rStyle w:val="Siuktni"/>
                <w:noProof/>
              </w:rPr>
              <w:t>HỌC MÁY VÀ MỘT SỐ THUẬT TOÁN TRONG HỌC MÁY</w:t>
            </w:r>
            <w:r w:rsidR="00CC6005">
              <w:rPr>
                <w:noProof/>
                <w:webHidden/>
              </w:rPr>
              <w:tab/>
            </w:r>
            <w:r w:rsidR="00CC6005">
              <w:rPr>
                <w:noProof/>
                <w:webHidden/>
              </w:rPr>
              <w:fldChar w:fldCharType="begin"/>
            </w:r>
            <w:r w:rsidR="00CC6005">
              <w:rPr>
                <w:noProof/>
                <w:webHidden/>
              </w:rPr>
              <w:instrText xml:space="preserve"> PAGEREF _Toc123502397 \h </w:instrText>
            </w:r>
            <w:r w:rsidR="00CC6005">
              <w:rPr>
                <w:noProof/>
                <w:webHidden/>
              </w:rPr>
            </w:r>
            <w:r w:rsidR="00CC6005">
              <w:rPr>
                <w:noProof/>
                <w:webHidden/>
              </w:rPr>
              <w:fldChar w:fldCharType="separate"/>
            </w:r>
            <w:r w:rsidR="00835B7C">
              <w:rPr>
                <w:noProof/>
                <w:webHidden/>
              </w:rPr>
              <w:t>4</w:t>
            </w:r>
            <w:r w:rsidR="00CC6005">
              <w:rPr>
                <w:noProof/>
                <w:webHidden/>
              </w:rPr>
              <w:fldChar w:fldCharType="end"/>
            </w:r>
          </w:hyperlink>
        </w:p>
        <w:p w14:paraId="110B7C96" w14:textId="3FE18F5F"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8" w:history="1">
            <w:r w:rsidR="00CC6005" w:rsidRPr="00975793">
              <w:rPr>
                <w:rStyle w:val="Siuktni"/>
                <w:noProof/>
              </w:rPr>
              <w:t>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Học máy</w:t>
            </w:r>
            <w:r w:rsidR="00CC6005">
              <w:rPr>
                <w:noProof/>
                <w:webHidden/>
              </w:rPr>
              <w:tab/>
            </w:r>
            <w:r w:rsidR="00CC6005">
              <w:rPr>
                <w:noProof/>
                <w:webHidden/>
              </w:rPr>
              <w:fldChar w:fldCharType="begin"/>
            </w:r>
            <w:r w:rsidR="00CC6005">
              <w:rPr>
                <w:noProof/>
                <w:webHidden/>
              </w:rPr>
              <w:instrText xml:space="preserve"> PAGEREF _Toc123502398 \h </w:instrText>
            </w:r>
            <w:r w:rsidR="00CC6005">
              <w:rPr>
                <w:noProof/>
                <w:webHidden/>
              </w:rPr>
            </w:r>
            <w:r w:rsidR="00CC6005">
              <w:rPr>
                <w:noProof/>
                <w:webHidden/>
              </w:rPr>
              <w:fldChar w:fldCharType="separate"/>
            </w:r>
            <w:r w:rsidR="00835B7C">
              <w:rPr>
                <w:noProof/>
                <w:webHidden/>
              </w:rPr>
              <w:t>4</w:t>
            </w:r>
            <w:r w:rsidR="00CC6005">
              <w:rPr>
                <w:noProof/>
                <w:webHidden/>
              </w:rPr>
              <w:fldChar w:fldCharType="end"/>
            </w:r>
          </w:hyperlink>
        </w:p>
        <w:p w14:paraId="00B73D6B" w14:textId="7B0C033D"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399" w:history="1">
            <w:r w:rsidR="00CC6005" w:rsidRPr="00975793">
              <w:rPr>
                <w:rStyle w:val="Siuktni"/>
                <w:noProof/>
              </w:rPr>
              <w:t>2.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hái niệm liên quan học</w:t>
            </w:r>
            <w:r w:rsidR="00CC6005" w:rsidRPr="00975793">
              <w:rPr>
                <w:rStyle w:val="Siuktni"/>
                <w:noProof/>
              </w:rPr>
              <w:t xml:space="preserve"> máy (Machine learning)</w:t>
            </w:r>
            <w:r w:rsidR="00CC6005">
              <w:rPr>
                <w:noProof/>
                <w:webHidden/>
              </w:rPr>
              <w:tab/>
            </w:r>
            <w:r w:rsidR="00CC6005">
              <w:rPr>
                <w:noProof/>
                <w:webHidden/>
              </w:rPr>
              <w:fldChar w:fldCharType="begin"/>
            </w:r>
            <w:r w:rsidR="00CC6005">
              <w:rPr>
                <w:noProof/>
                <w:webHidden/>
              </w:rPr>
              <w:instrText xml:space="preserve"> PAGEREF _Toc123502399 \h </w:instrText>
            </w:r>
            <w:r w:rsidR="00CC6005">
              <w:rPr>
                <w:noProof/>
                <w:webHidden/>
              </w:rPr>
            </w:r>
            <w:r w:rsidR="00CC6005">
              <w:rPr>
                <w:noProof/>
                <w:webHidden/>
              </w:rPr>
              <w:fldChar w:fldCharType="separate"/>
            </w:r>
            <w:r w:rsidR="00835B7C">
              <w:rPr>
                <w:noProof/>
                <w:webHidden/>
              </w:rPr>
              <w:t>4</w:t>
            </w:r>
            <w:r w:rsidR="00CC6005">
              <w:rPr>
                <w:noProof/>
                <w:webHidden/>
              </w:rPr>
              <w:fldChar w:fldCharType="end"/>
            </w:r>
          </w:hyperlink>
        </w:p>
        <w:p w14:paraId="10BBEAD2" w14:textId="3BDD2072"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0" w:history="1">
            <w:r w:rsidR="00CC6005" w:rsidRPr="00975793">
              <w:rPr>
                <w:rStyle w:val="Siuktni"/>
                <w:noProof/>
              </w:rPr>
              <w:t>2.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bài toán trong học máy</w:t>
            </w:r>
            <w:r w:rsidR="00CC6005">
              <w:rPr>
                <w:noProof/>
                <w:webHidden/>
              </w:rPr>
              <w:tab/>
            </w:r>
            <w:r w:rsidR="00CC6005">
              <w:rPr>
                <w:noProof/>
                <w:webHidden/>
              </w:rPr>
              <w:fldChar w:fldCharType="begin"/>
            </w:r>
            <w:r w:rsidR="00CC6005">
              <w:rPr>
                <w:noProof/>
                <w:webHidden/>
              </w:rPr>
              <w:instrText xml:space="preserve"> PAGEREF _Toc123502400 \h </w:instrText>
            </w:r>
            <w:r w:rsidR="00CC6005">
              <w:rPr>
                <w:noProof/>
                <w:webHidden/>
              </w:rPr>
            </w:r>
            <w:r w:rsidR="00CC6005">
              <w:rPr>
                <w:noProof/>
                <w:webHidden/>
              </w:rPr>
              <w:fldChar w:fldCharType="separate"/>
            </w:r>
            <w:r w:rsidR="00835B7C">
              <w:rPr>
                <w:noProof/>
                <w:webHidden/>
              </w:rPr>
              <w:t>13</w:t>
            </w:r>
            <w:r w:rsidR="00CC6005">
              <w:rPr>
                <w:noProof/>
                <w:webHidden/>
              </w:rPr>
              <w:fldChar w:fldCharType="end"/>
            </w:r>
          </w:hyperlink>
        </w:p>
        <w:p w14:paraId="142C2F91" w14:textId="2FB44558"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1" w:history="1">
            <w:r w:rsidR="00CC6005" w:rsidRPr="00975793">
              <w:rPr>
                <w:rStyle w:val="Siuktni"/>
                <w:noProof/>
              </w:rPr>
              <w:t>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Thuật toán cây quyết định và mở rộng</w:t>
            </w:r>
            <w:r w:rsidR="00CC6005">
              <w:rPr>
                <w:noProof/>
                <w:webHidden/>
              </w:rPr>
              <w:tab/>
            </w:r>
            <w:r w:rsidR="00CC6005">
              <w:rPr>
                <w:noProof/>
                <w:webHidden/>
              </w:rPr>
              <w:fldChar w:fldCharType="begin"/>
            </w:r>
            <w:r w:rsidR="00CC6005">
              <w:rPr>
                <w:noProof/>
                <w:webHidden/>
              </w:rPr>
              <w:instrText xml:space="preserve"> PAGEREF _Toc123502401 \h </w:instrText>
            </w:r>
            <w:r w:rsidR="00CC6005">
              <w:rPr>
                <w:noProof/>
                <w:webHidden/>
              </w:rPr>
            </w:r>
            <w:r w:rsidR="00CC6005">
              <w:rPr>
                <w:noProof/>
                <w:webHidden/>
              </w:rPr>
              <w:fldChar w:fldCharType="separate"/>
            </w:r>
            <w:r w:rsidR="00835B7C">
              <w:rPr>
                <w:noProof/>
                <w:webHidden/>
              </w:rPr>
              <w:t>16</w:t>
            </w:r>
            <w:r w:rsidR="00CC6005">
              <w:rPr>
                <w:noProof/>
                <w:webHidden/>
              </w:rPr>
              <w:fldChar w:fldCharType="end"/>
            </w:r>
          </w:hyperlink>
        </w:p>
        <w:p w14:paraId="7E299245" w14:textId="20BE89D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2" w:history="1">
            <w:r w:rsidR="00CC6005" w:rsidRPr="00975793">
              <w:rPr>
                <w:rStyle w:val="Siuktni"/>
                <w:noProof/>
              </w:rPr>
              <w:t>2.2.1</w:t>
            </w:r>
            <w:r w:rsidR="00CC6005">
              <w:rPr>
                <w:rFonts w:asciiTheme="minorHAnsi" w:eastAsiaTheme="minorEastAsia" w:hAnsiTheme="minorHAnsi" w:cstheme="minorBidi"/>
                <w:noProof/>
                <w:sz w:val="22"/>
                <w:szCs w:val="22"/>
                <w:lang w:val="en-US"/>
              </w:rPr>
              <w:tab/>
            </w:r>
            <w:r w:rsidR="00CC6005" w:rsidRPr="00975793">
              <w:rPr>
                <w:rStyle w:val="Siuktni"/>
                <w:noProof/>
              </w:rPr>
              <w:t>Thuật toán cây quyết định (Decision Trees)</w:t>
            </w:r>
            <w:r w:rsidR="00CC6005">
              <w:rPr>
                <w:noProof/>
                <w:webHidden/>
              </w:rPr>
              <w:tab/>
            </w:r>
            <w:r w:rsidR="00CC6005">
              <w:rPr>
                <w:noProof/>
                <w:webHidden/>
              </w:rPr>
              <w:fldChar w:fldCharType="begin"/>
            </w:r>
            <w:r w:rsidR="00CC6005">
              <w:rPr>
                <w:noProof/>
                <w:webHidden/>
              </w:rPr>
              <w:instrText xml:space="preserve"> PAGEREF _Toc123502402 \h </w:instrText>
            </w:r>
            <w:r w:rsidR="00CC6005">
              <w:rPr>
                <w:noProof/>
                <w:webHidden/>
              </w:rPr>
            </w:r>
            <w:r w:rsidR="00CC6005">
              <w:rPr>
                <w:noProof/>
                <w:webHidden/>
              </w:rPr>
              <w:fldChar w:fldCharType="separate"/>
            </w:r>
            <w:r w:rsidR="00835B7C">
              <w:rPr>
                <w:noProof/>
                <w:webHidden/>
              </w:rPr>
              <w:t>16</w:t>
            </w:r>
            <w:r w:rsidR="00CC6005">
              <w:rPr>
                <w:noProof/>
                <w:webHidden/>
              </w:rPr>
              <w:fldChar w:fldCharType="end"/>
            </w:r>
          </w:hyperlink>
        </w:p>
        <w:p w14:paraId="1BDD594B" w14:textId="37174B3C"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3" w:history="1">
            <w:r w:rsidR="00CC6005" w:rsidRPr="00975793">
              <w:rPr>
                <w:rStyle w:val="Siuktni"/>
                <w:noProof/>
              </w:rPr>
              <w:t>2.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huật toán mở rộng cây quyết định</w:t>
            </w:r>
            <w:r w:rsidR="00CC6005">
              <w:rPr>
                <w:noProof/>
                <w:webHidden/>
              </w:rPr>
              <w:tab/>
            </w:r>
            <w:r w:rsidR="00CC6005">
              <w:rPr>
                <w:noProof/>
                <w:webHidden/>
              </w:rPr>
              <w:fldChar w:fldCharType="begin"/>
            </w:r>
            <w:r w:rsidR="00CC6005">
              <w:rPr>
                <w:noProof/>
                <w:webHidden/>
              </w:rPr>
              <w:instrText xml:space="preserve"> PAGEREF _Toc123502403 \h </w:instrText>
            </w:r>
            <w:r w:rsidR="00CC6005">
              <w:rPr>
                <w:noProof/>
                <w:webHidden/>
              </w:rPr>
            </w:r>
            <w:r w:rsidR="00CC6005">
              <w:rPr>
                <w:noProof/>
                <w:webHidden/>
              </w:rPr>
              <w:fldChar w:fldCharType="separate"/>
            </w:r>
            <w:r w:rsidR="00835B7C">
              <w:rPr>
                <w:noProof/>
                <w:webHidden/>
              </w:rPr>
              <w:t>21</w:t>
            </w:r>
            <w:r w:rsidR="00CC6005">
              <w:rPr>
                <w:noProof/>
                <w:webHidden/>
              </w:rPr>
              <w:fldChar w:fldCharType="end"/>
            </w:r>
          </w:hyperlink>
        </w:p>
        <w:p w14:paraId="15B743A0" w14:textId="55C389A6"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4" w:history="1">
            <w:r w:rsidR="00CC6005" w:rsidRPr="00975793">
              <w:rPr>
                <w:rStyle w:val="Siuktni"/>
                <w:noProof/>
              </w:rPr>
              <w:t>2.3</w:t>
            </w:r>
            <w:r w:rsidR="00CC6005">
              <w:rPr>
                <w:rFonts w:asciiTheme="minorHAnsi" w:eastAsiaTheme="minorEastAsia" w:hAnsiTheme="minorHAnsi" w:cstheme="minorBidi"/>
                <w:noProof/>
                <w:sz w:val="22"/>
                <w:szCs w:val="22"/>
                <w:lang w:val="en-US"/>
              </w:rPr>
              <w:tab/>
            </w:r>
            <w:r w:rsidR="00CC6005" w:rsidRPr="00975793">
              <w:rPr>
                <w:rStyle w:val="Siuktni"/>
                <w:noProof/>
              </w:rPr>
              <w:t>Công cụ sử dụng xây dựng bài toán</w:t>
            </w:r>
            <w:r w:rsidR="00CC6005">
              <w:rPr>
                <w:noProof/>
                <w:webHidden/>
              </w:rPr>
              <w:tab/>
            </w:r>
            <w:r w:rsidR="00CC6005">
              <w:rPr>
                <w:noProof/>
                <w:webHidden/>
              </w:rPr>
              <w:fldChar w:fldCharType="begin"/>
            </w:r>
            <w:r w:rsidR="00CC6005">
              <w:rPr>
                <w:noProof/>
                <w:webHidden/>
              </w:rPr>
              <w:instrText xml:space="preserve"> PAGEREF _Toc123502404 \h </w:instrText>
            </w:r>
            <w:r w:rsidR="00CC6005">
              <w:rPr>
                <w:noProof/>
                <w:webHidden/>
              </w:rPr>
            </w:r>
            <w:r w:rsidR="00CC6005">
              <w:rPr>
                <w:noProof/>
                <w:webHidden/>
              </w:rPr>
              <w:fldChar w:fldCharType="separate"/>
            </w:r>
            <w:r w:rsidR="00835B7C">
              <w:rPr>
                <w:noProof/>
                <w:webHidden/>
              </w:rPr>
              <w:t>30</w:t>
            </w:r>
            <w:r w:rsidR="00CC6005">
              <w:rPr>
                <w:noProof/>
                <w:webHidden/>
              </w:rPr>
              <w:fldChar w:fldCharType="end"/>
            </w:r>
          </w:hyperlink>
        </w:p>
        <w:p w14:paraId="32AA1F80" w14:textId="262C8C02"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5" w:history="1">
            <w:r w:rsidR="00CC6005" w:rsidRPr="00975793">
              <w:rPr>
                <w:rStyle w:val="Siuktni"/>
                <w:noProof/>
              </w:rPr>
              <w:t>2.3.1</w:t>
            </w:r>
            <w:r w:rsidR="00CC6005">
              <w:rPr>
                <w:rFonts w:asciiTheme="minorHAnsi" w:eastAsiaTheme="minorEastAsia" w:hAnsiTheme="minorHAnsi" w:cstheme="minorBidi"/>
                <w:noProof/>
                <w:sz w:val="22"/>
                <w:szCs w:val="22"/>
                <w:lang w:val="en-US"/>
              </w:rPr>
              <w:tab/>
            </w:r>
            <w:r w:rsidR="00CC6005" w:rsidRPr="00975793">
              <w:rPr>
                <w:rStyle w:val="Siuktni"/>
                <w:noProof/>
              </w:rPr>
              <w:t>Ngôn ngữ lập trình Python</w:t>
            </w:r>
            <w:r w:rsidR="00CC6005">
              <w:rPr>
                <w:noProof/>
                <w:webHidden/>
              </w:rPr>
              <w:tab/>
            </w:r>
            <w:r w:rsidR="00CC6005">
              <w:rPr>
                <w:noProof/>
                <w:webHidden/>
              </w:rPr>
              <w:fldChar w:fldCharType="begin"/>
            </w:r>
            <w:r w:rsidR="00CC6005">
              <w:rPr>
                <w:noProof/>
                <w:webHidden/>
              </w:rPr>
              <w:instrText xml:space="preserve"> PAGEREF _Toc123502405 \h </w:instrText>
            </w:r>
            <w:r w:rsidR="00CC6005">
              <w:rPr>
                <w:noProof/>
                <w:webHidden/>
              </w:rPr>
            </w:r>
            <w:r w:rsidR="00CC6005">
              <w:rPr>
                <w:noProof/>
                <w:webHidden/>
              </w:rPr>
              <w:fldChar w:fldCharType="separate"/>
            </w:r>
            <w:r w:rsidR="00835B7C">
              <w:rPr>
                <w:noProof/>
                <w:webHidden/>
              </w:rPr>
              <w:t>30</w:t>
            </w:r>
            <w:r w:rsidR="00CC6005">
              <w:rPr>
                <w:noProof/>
                <w:webHidden/>
              </w:rPr>
              <w:fldChar w:fldCharType="end"/>
            </w:r>
          </w:hyperlink>
        </w:p>
        <w:p w14:paraId="43874B30" w14:textId="4CA478E4"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6" w:history="1">
            <w:r w:rsidR="00CC6005" w:rsidRPr="00975793">
              <w:rPr>
                <w:rStyle w:val="Siuktni"/>
                <w:noProof/>
                <w:lang w:val="en-US"/>
              </w:rPr>
              <w:t>2.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w:t>
            </w:r>
            <w:r w:rsidR="00CC6005" w:rsidRPr="00975793">
              <w:rPr>
                <w:rStyle w:val="Siuktni"/>
                <w:noProof/>
              </w:rPr>
              <w:t xml:space="preserve"> Python GUI Frameworks tốt nhất</w:t>
            </w:r>
            <w:r w:rsidR="00CC6005">
              <w:rPr>
                <w:noProof/>
                <w:webHidden/>
              </w:rPr>
              <w:tab/>
            </w:r>
            <w:r w:rsidR="00CC6005">
              <w:rPr>
                <w:noProof/>
                <w:webHidden/>
              </w:rPr>
              <w:fldChar w:fldCharType="begin"/>
            </w:r>
            <w:r w:rsidR="00CC6005">
              <w:rPr>
                <w:noProof/>
                <w:webHidden/>
              </w:rPr>
              <w:instrText xml:space="preserve"> PAGEREF _Toc123502406 \h </w:instrText>
            </w:r>
            <w:r w:rsidR="00CC6005">
              <w:rPr>
                <w:noProof/>
                <w:webHidden/>
              </w:rPr>
            </w:r>
            <w:r w:rsidR="00CC6005">
              <w:rPr>
                <w:noProof/>
                <w:webHidden/>
              </w:rPr>
              <w:fldChar w:fldCharType="separate"/>
            </w:r>
            <w:r w:rsidR="00835B7C">
              <w:rPr>
                <w:noProof/>
                <w:webHidden/>
              </w:rPr>
              <w:t>32</w:t>
            </w:r>
            <w:r w:rsidR="00CC6005">
              <w:rPr>
                <w:noProof/>
                <w:webHidden/>
              </w:rPr>
              <w:fldChar w:fldCharType="end"/>
            </w:r>
          </w:hyperlink>
        </w:p>
        <w:p w14:paraId="385C5A89" w14:textId="399E6A4C"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7" w:history="1">
            <w:r w:rsidR="00CC6005" w:rsidRPr="00975793">
              <w:rPr>
                <w:rStyle w:val="Siuktni"/>
                <w:noProof/>
              </w:rPr>
              <w:t>2.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đồ hoạ với Py QT5, Qt Designer</w:t>
            </w:r>
            <w:r w:rsidR="00CC6005">
              <w:rPr>
                <w:noProof/>
                <w:webHidden/>
              </w:rPr>
              <w:tab/>
            </w:r>
            <w:r w:rsidR="00CC6005">
              <w:rPr>
                <w:noProof/>
                <w:webHidden/>
              </w:rPr>
              <w:fldChar w:fldCharType="begin"/>
            </w:r>
            <w:r w:rsidR="00CC6005">
              <w:rPr>
                <w:noProof/>
                <w:webHidden/>
              </w:rPr>
              <w:instrText xml:space="preserve"> PAGEREF _Toc123502407 \h </w:instrText>
            </w:r>
            <w:r w:rsidR="00CC6005">
              <w:rPr>
                <w:noProof/>
                <w:webHidden/>
              </w:rPr>
            </w:r>
            <w:r w:rsidR="00CC6005">
              <w:rPr>
                <w:noProof/>
                <w:webHidden/>
              </w:rPr>
              <w:fldChar w:fldCharType="separate"/>
            </w:r>
            <w:r w:rsidR="00835B7C">
              <w:rPr>
                <w:noProof/>
                <w:webHidden/>
              </w:rPr>
              <w:t>35</w:t>
            </w:r>
            <w:r w:rsidR="00CC6005">
              <w:rPr>
                <w:noProof/>
                <w:webHidden/>
              </w:rPr>
              <w:fldChar w:fldCharType="end"/>
            </w:r>
          </w:hyperlink>
        </w:p>
        <w:p w14:paraId="4A0A1B67" w14:textId="0C233472"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8" w:history="1">
            <w:r w:rsidR="00CC6005" w:rsidRPr="00975793">
              <w:rPr>
                <w:rStyle w:val="Siuktni"/>
                <w:noProof/>
                <w:lang w:val="en-US"/>
              </w:rPr>
              <w:t>2.3.4</w:t>
            </w:r>
            <w:r w:rsidR="00CC6005">
              <w:rPr>
                <w:rFonts w:asciiTheme="minorHAnsi" w:eastAsiaTheme="minorEastAsia" w:hAnsiTheme="minorHAnsi" w:cstheme="minorBidi"/>
                <w:noProof/>
                <w:sz w:val="22"/>
                <w:szCs w:val="22"/>
                <w:lang w:val="en-US"/>
              </w:rPr>
              <w:tab/>
            </w:r>
            <w:r w:rsidR="00CC6005" w:rsidRPr="00975793">
              <w:rPr>
                <w:rStyle w:val="Siuktni"/>
                <w:noProof/>
              </w:rPr>
              <w:t xml:space="preserve">Trình soạn thảo </w:t>
            </w:r>
            <w:r w:rsidR="00CC6005" w:rsidRPr="00975793">
              <w:rPr>
                <w:rStyle w:val="Siuktni"/>
                <w:noProof/>
                <w:lang w:val="en-US"/>
              </w:rPr>
              <w:t>PyCharm</w:t>
            </w:r>
            <w:r w:rsidR="00CC6005">
              <w:rPr>
                <w:noProof/>
                <w:webHidden/>
              </w:rPr>
              <w:tab/>
            </w:r>
            <w:r w:rsidR="00CC6005">
              <w:rPr>
                <w:noProof/>
                <w:webHidden/>
              </w:rPr>
              <w:fldChar w:fldCharType="begin"/>
            </w:r>
            <w:r w:rsidR="00CC6005">
              <w:rPr>
                <w:noProof/>
                <w:webHidden/>
              </w:rPr>
              <w:instrText xml:space="preserve"> PAGEREF _Toc123502408 \h </w:instrText>
            </w:r>
            <w:r w:rsidR="00CC6005">
              <w:rPr>
                <w:noProof/>
                <w:webHidden/>
              </w:rPr>
            </w:r>
            <w:r w:rsidR="00CC6005">
              <w:rPr>
                <w:noProof/>
                <w:webHidden/>
              </w:rPr>
              <w:fldChar w:fldCharType="separate"/>
            </w:r>
            <w:r w:rsidR="00835B7C">
              <w:rPr>
                <w:noProof/>
                <w:webHidden/>
              </w:rPr>
              <w:t>40</w:t>
            </w:r>
            <w:r w:rsidR="00CC6005">
              <w:rPr>
                <w:noProof/>
                <w:webHidden/>
              </w:rPr>
              <w:fldChar w:fldCharType="end"/>
            </w:r>
          </w:hyperlink>
        </w:p>
        <w:p w14:paraId="00CA0BE6" w14:textId="3C0B70A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9" w:history="1">
            <w:r w:rsidR="00CC6005" w:rsidRPr="00975793">
              <w:rPr>
                <w:rStyle w:val="Siuktni"/>
                <w:noProof/>
              </w:rPr>
              <w:t>2.3.5</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w:t>
            </w:r>
            <w:r w:rsidR="00CC6005" w:rsidRPr="00975793">
              <w:rPr>
                <w:rStyle w:val="Siuktni"/>
                <w:noProof/>
              </w:rPr>
              <w:t>hư viện được sử dụng</w:t>
            </w:r>
            <w:r w:rsidR="00CC6005">
              <w:rPr>
                <w:noProof/>
                <w:webHidden/>
              </w:rPr>
              <w:tab/>
            </w:r>
            <w:r w:rsidR="00CC6005">
              <w:rPr>
                <w:noProof/>
                <w:webHidden/>
              </w:rPr>
              <w:fldChar w:fldCharType="begin"/>
            </w:r>
            <w:r w:rsidR="00CC6005">
              <w:rPr>
                <w:noProof/>
                <w:webHidden/>
              </w:rPr>
              <w:instrText xml:space="preserve"> PAGEREF _Toc123502409 \h </w:instrText>
            </w:r>
            <w:r w:rsidR="00CC6005">
              <w:rPr>
                <w:noProof/>
                <w:webHidden/>
              </w:rPr>
            </w:r>
            <w:r w:rsidR="00CC6005">
              <w:rPr>
                <w:noProof/>
                <w:webHidden/>
              </w:rPr>
              <w:fldChar w:fldCharType="separate"/>
            </w:r>
            <w:r w:rsidR="00835B7C">
              <w:rPr>
                <w:noProof/>
                <w:webHidden/>
              </w:rPr>
              <w:t>43</w:t>
            </w:r>
            <w:r w:rsidR="00CC6005">
              <w:rPr>
                <w:noProof/>
                <w:webHidden/>
              </w:rPr>
              <w:fldChar w:fldCharType="end"/>
            </w:r>
          </w:hyperlink>
        </w:p>
        <w:p w14:paraId="623722FC" w14:textId="0F1F877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0" w:history="1">
            <w:r w:rsidR="00CC6005" w:rsidRPr="00975793">
              <w:rPr>
                <w:rStyle w:val="Siuktni"/>
                <w:noProof/>
                <w:lang w:val="en-US"/>
              </w:rPr>
              <w:t>2.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 phương pháp đánh giá độ tin cậy của mô hình</w:t>
            </w:r>
            <w:r w:rsidR="00CC6005">
              <w:rPr>
                <w:noProof/>
                <w:webHidden/>
              </w:rPr>
              <w:tab/>
            </w:r>
            <w:r w:rsidR="00CC6005">
              <w:rPr>
                <w:noProof/>
                <w:webHidden/>
              </w:rPr>
              <w:fldChar w:fldCharType="begin"/>
            </w:r>
            <w:r w:rsidR="00CC6005">
              <w:rPr>
                <w:noProof/>
                <w:webHidden/>
              </w:rPr>
              <w:instrText xml:space="preserve"> PAGEREF _Toc123502410 \h </w:instrText>
            </w:r>
            <w:r w:rsidR="00CC6005">
              <w:rPr>
                <w:noProof/>
                <w:webHidden/>
              </w:rPr>
            </w:r>
            <w:r w:rsidR="00CC6005">
              <w:rPr>
                <w:noProof/>
                <w:webHidden/>
              </w:rPr>
              <w:fldChar w:fldCharType="separate"/>
            </w:r>
            <w:r w:rsidR="00835B7C">
              <w:rPr>
                <w:noProof/>
                <w:webHidden/>
              </w:rPr>
              <w:t>46</w:t>
            </w:r>
            <w:r w:rsidR="00CC6005">
              <w:rPr>
                <w:noProof/>
                <w:webHidden/>
              </w:rPr>
              <w:fldChar w:fldCharType="end"/>
            </w:r>
          </w:hyperlink>
        </w:p>
        <w:p w14:paraId="784612BC" w14:textId="5C45DA79"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11" w:history="1">
            <w:r w:rsidR="00CC6005" w:rsidRPr="00975793">
              <w:rPr>
                <w:rStyle w:val="Siuktni"/>
                <w:bCs/>
                <w:noProof/>
              </w:rPr>
              <w:t>CHƯƠNG 3</w:t>
            </w:r>
            <w:r w:rsidR="00CC6005">
              <w:rPr>
                <w:rFonts w:asciiTheme="minorHAnsi" w:eastAsiaTheme="minorEastAsia" w:hAnsiTheme="minorHAnsi" w:cstheme="minorBidi"/>
                <w:noProof/>
                <w:sz w:val="22"/>
                <w:szCs w:val="22"/>
                <w:lang w:val="en-US"/>
              </w:rPr>
              <w:tab/>
            </w:r>
            <w:r w:rsidR="00CC6005" w:rsidRPr="00975793">
              <w:rPr>
                <w:rStyle w:val="Siuktni"/>
                <w:noProof/>
              </w:rPr>
              <w:t>ỨNG DỤNG THUẬT TOÁN XÂY DỰNG MÔ HÌNH</w:t>
            </w:r>
            <w:r w:rsidR="00CC6005">
              <w:rPr>
                <w:noProof/>
                <w:webHidden/>
              </w:rPr>
              <w:tab/>
            </w:r>
            <w:r w:rsidR="00CC6005">
              <w:rPr>
                <w:noProof/>
                <w:webHidden/>
              </w:rPr>
              <w:fldChar w:fldCharType="begin"/>
            </w:r>
            <w:r w:rsidR="00CC6005">
              <w:rPr>
                <w:noProof/>
                <w:webHidden/>
              </w:rPr>
              <w:instrText xml:space="preserve"> PAGEREF _Toc123502411 \h </w:instrText>
            </w:r>
            <w:r w:rsidR="00CC6005">
              <w:rPr>
                <w:noProof/>
                <w:webHidden/>
              </w:rPr>
            </w:r>
            <w:r w:rsidR="00CC6005">
              <w:rPr>
                <w:noProof/>
                <w:webHidden/>
              </w:rPr>
              <w:fldChar w:fldCharType="separate"/>
            </w:r>
            <w:r w:rsidR="00835B7C">
              <w:rPr>
                <w:noProof/>
                <w:webHidden/>
              </w:rPr>
              <w:t>51</w:t>
            </w:r>
            <w:r w:rsidR="00CC6005">
              <w:rPr>
                <w:noProof/>
                <w:webHidden/>
              </w:rPr>
              <w:fldChar w:fldCharType="end"/>
            </w:r>
          </w:hyperlink>
        </w:p>
        <w:p w14:paraId="33499EE6" w14:textId="371BEE3A"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2" w:history="1">
            <w:r w:rsidR="00CC6005" w:rsidRPr="00975793">
              <w:rPr>
                <w:rStyle w:val="Siuktni"/>
                <w:noProof/>
              </w:rPr>
              <w:t>3.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 tả</w:t>
            </w:r>
            <w:r w:rsidR="00CC6005" w:rsidRPr="00975793">
              <w:rPr>
                <w:rStyle w:val="Siuktni"/>
                <w:noProof/>
              </w:rPr>
              <w:t xml:space="preserve"> bài toán</w:t>
            </w:r>
            <w:r w:rsidR="00CC6005">
              <w:rPr>
                <w:noProof/>
                <w:webHidden/>
              </w:rPr>
              <w:tab/>
            </w:r>
            <w:r w:rsidR="00CC6005">
              <w:rPr>
                <w:noProof/>
                <w:webHidden/>
              </w:rPr>
              <w:fldChar w:fldCharType="begin"/>
            </w:r>
            <w:r w:rsidR="00CC6005">
              <w:rPr>
                <w:noProof/>
                <w:webHidden/>
              </w:rPr>
              <w:instrText xml:space="preserve"> PAGEREF _Toc123502412 \h </w:instrText>
            </w:r>
            <w:r w:rsidR="00CC6005">
              <w:rPr>
                <w:noProof/>
                <w:webHidden/>
              </w:rPr>
            </w:r>
            <w:r w:rsidR="00CC6005">
              <w:rPr>
                <w:noProof/>
                <w:webHidden/>
              </w:rPr>
              <w:fldChar w:fldCharType="separate"/>
            </w:r>
            <w:r w:rsidR="00835B7C">
              <w:rPr>
                <w:noProof/>
                <w:webHidden/>
              </w:rPr>
              <w:t>51</w:t>
            </w:r>
            <w:r w:rsidR="00CC6005">
              <w:rPr>
                <w:noProof/>
                <w:webHidden/>
              </w:rPr>
              <w:fldChar w:fldCharType="end"/>
            </w:r>
          </w:hyperlink>
        </w:p>
        <w:p w14:paraId="2A61A6E9" w14:textId="05C6B7E5"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3" w:history="1">
            <w:r w:rsidR="00CC6005" w:rsidRPr="00975793">
              <w:rPr>
                <w:rStyle w:val="Siuktni"/>
                <w:noProof/>
                <w:lang w:val="en-US"/>
              </w:rPr>
              <w:t>3.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ân tích</w:t>
            </w:r>
            <w:r w:rsidR="00CC6005" w:rsidRPr="00975793">
              <w:rPr>
                <w:rStyle w:val="Siuktni"/>
                <w:noProof/>
              </w:rPr>
              <w:t xml:space="preserve"> chi tiết bài toá</w:t>
            </w:r>
            <w:r w:rsidR="00CC6005" w:rsidRPr="00975793">
              <w:rPr>
                <w:rStyle w:val="Siuktni"/>
                <w:noProof/>
                <w:lang w:val="en-US"/>
              </w:rPr>
              <w:t>n</w:t>
            </w:r>
            <w:r w:rsidR="00CC6005">
              <w:rPr>
                <w:noProof/>
                <w:webHidden/>
              </w:rPr>
              <w:tab/>
            </w:r>
            <w:r w:rsidR="00CC6005">
              <w:rPr>
                <w:noProof/>
                <w:webHidden/>
              </w:rPr>
              <w:fldChar w:fldCharType="begin"/>
            </w:r>
            <w:r w:rsidR="00CC6005">
              <w:rPr>
                <w:noProof/>
                <w:webHidden/>
              </w:rPr>
              <w:instrText xml:space="preserve"> PAGEREF _Toc123502413 \h </w:instrText>
            </w:r>
            <w:r w:rsidR="00CC6005">
              <w:rPr>
                <w:noProof/>
                <w:webHidden/>
              </w:rPr>
            </w:r>
            <w:r w:rsidR="00CC6005">
              <w:rPr>
                <w:noProof/>
                <w:webHidden/>
              </w:rPr>
              <w:fldChar w:fldCharType="separate"/>
            </w:r>
            <w:r w:rsidR="00835B7C">
              <w:rPr>
                <w:noProof/>
                <w:webHidden/>
              </w:rPr>
              <w:t>51</w:t>
            </w:r>
            <w:r w:rsidR="00CC6005">
              <w:rPr>
                <w:noProof/>
                <w:webHidden/>
              </w:rPr>
              <w:fldChar w:fldCharType="end"/>
            </w:r>
          </w:hyperlink>
        </w:p>
        <w:p w14:paraId="7F4D0BD0" w14:textId="2CE063D2"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4" w:history="1">
            <w:r w:rsidR="00CC6005" w:rsidRPr="00975793">
              <w:rPr>
                <w:rStyle w:val="Siuktni"/>
                <w:noProof/>
                <w:lang w:val="en-US"/>
              </w:rPr>
              <w:t>3.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Quy trình thực hiện</w:t>
            </w:r>
            <w:r w:rsidR="00CC6005">
              <w:rPr>
                <w:noProof/>
                <w:webHidden/>
              </w:rPr>
              <w:tab/>
            </w:r>
            <w:r w:rsidR="00CC6005">
              <w:rPr>
                <w:noProof/>
                <w:webHidden/>
              </w:rPr>
              <w:fldChar w:fldCharType="begin"/>
            </w:r>
            <w:r w:rsidR="00CC6005">
              <w:rPr>
                <w:noProof/>
                <w:webHidden/>
              </w:rPr>
              <w:instrText xml:space="preserve"> PAGEREF _Toc123502414 \h </w:instrText>
            </w:r>
            <w:r w:rsidR="00CC6005">
              <w:rPr>
                <w:noProof/>
                <w:webHidden/>
              </w:rPr>
            </w:r>
            <w:r w:rsidR="00CC6005">
              <w:rPr>
                <w:noProof/>
                <w:webHidden/>
              </w:rPr>
              <w:fldChar w:fldCharType="separate"/>
            </w:r>
            <w:r w:rsidR="00835B7C">
              <w:rPr>
                <w:noProof/>
                <w:webHidden/>
              </w:rPr>
              <w:t>51</w:t>
            </w:r>
            <w:r w:rsidR="00CC6005">
              <w:rPr>
                <w:noProof/>
                <w:webHidden/>
              </w:rPr>
              <w:fldChar w:fldCharType="end"/>
            </w:r>
          </w:hyperlink>
        </w:p>
        <w:p w14:paraId="49CB1C3A" w14:textId="5C2D9684"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5" w:history="1">
            <w:r w:rsidR="00CC6005" w:rsidRPr="00975793">
              <w:rPr>
                <w:rStyle w:val="Siuktni"/>
                <w:noProof/>
                <w:lang w:val="en-US"/>
              </w:rPr>
              <w:t>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học máy</w:t>
            </w:r>
            <w:r w:rsidR="00CC6005">
              <w:rPr>
                <w:noProof/>
                <w:webHidden/>
              </w:rPr>
              <w:tab/>
            </w:r>
            <w:r w:rsidR="00CC6005">
              <w:rPr>
                <w:noProof/>
                <w:webHidden/>
              </w:rPr>
              <w:fldChar w:fldCharType="begin"/>
            </w:r>
            <w:r w:rsidR="00CC6005">
              <w:rPr>
                <w:noProof/>
                <w:webHidden/>
              </w:rPr>
              <w:instrText xml:space="preserve"> PAGEREF _Toc123502415 \h </w:instrText>
            </w:r>
            <w:r w:rsidR="00CC6005">
              <w:rPr>
                <w:noProof/>
                <w:webHidden/>
              </w:rPr>
            </w:r>
            <w:r w:rsidR="00CC6005">
              <w:rPr>
                <w:noProof/>
                <w:webHidden/>
              </w:rPr>
              <w:fldChar w:fldCharType="separate"/>
            </w:r>
            <w:r w:rsidR="00835B7C">
              <w:rPr>
                <w:noProof/>
                <w:webHidden/>
              </w:rPr>
              <w:t>53</w:t>
            </w:r>
            <w:r w:rsidR="00CC6005">
              <w:rPr>
                <w:noProof/>
                <w:webHidden/>
              </w:rPr>
              <w:fldChar w:fldCharType="end"/>
            </w:r>
          </w:hyperlink>
        </w:p>
        <w:p w14:paraId="1006CC0B" w14:textId="32A8EC1D"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6" w:history="1">
            <w:r w:rsidR="00CC6005" w:rsidRPr="00975793">
              <w:rPr>
                <w:rStyle w:val="Siuktni"/>
                <w:noProof/>
                <w:lang w:val="en-US"/>
              </w:rPr>
              <w:t>3.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i trường thực nghiệm</w:t>
            </w:r>
            <w:r w:rsidR="00CC6005">
              <w:rPr>
                <w:noProof/>
                <w:webHidden/>
              </w:rPr>
              <w:tab/>
            </w:r>
            <w:r w:rsidR="00CC6005">
              <w:rPr>
                <w:noProof/>
                <w:webHidden/>
              </w:rPr>
              <w:fldChar w:fldCharType="begin"/>
            </w:r>
            <w:r w:rsidR="00CC6005">
              <w:rPr>
                <w:noProof/>
                <w:webHidden/>
              </w:rPr>
              <w:instrText xml:space="preserve"> PAGEREF _Toc123502416 \h </w:instrText>
            </w:r>
            <w:r w:rsidR="00CC6005">
              <w:rPr>
                <w:noProof/>
                <w:webHidden/>
              </w:rPr>
            </w:r>
            <w:r w:rsidR="00CC6005">
              <w:rPr>
                <w:noProof/>
                <w:webHidden/>
              </w:rPr>
              <w:fldChar w:fldCharType="separate"/>
            </w:r>
            <w:r w:rsidR="00835B7C">
              <w:rPr>
                <w:noProof/>
                <w:webHidden/>
              </w:rPr>
              <w:t>53</w:t>
            </w:r>
            <w:r w:rsidR="00CC6005">
              <w:rPr>
                <w:noProof/>
                <w:webHidden/>
              </w:rPr>
              <w:fldChar w:fldCharType="end"/>
            </w:r>
          </w:hyperlink>
        </w:p>
        <w:p w14:paraId="6FCE75D8" w14:textId="14FD8A5F"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7" w:history="1">
            <w:r w:rsidR="00CC6005" w:rsidRPr="00975793">
              <w:rPr>
                <w:rStyle w:val="Siuktni"/>
                <w:noProof/>
                <w:lang w:val="en-US"/>
              </w:rPr>
              <w:t>3.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ữ liệu đầu vào</w:t>
            </w:r>
            <w:r w:rsidR="00CC6005">
              <w:rPr>
                <w:noProof/>
                <w:webHidden/>
              </w:rPr>
              <w:tab/>
            </w:r>
            <w:r w:rsidR="00CC6005">
              <w:rPr>
                <w:noProof/>
                <w:webHidden/>
              </w:rPr>
              <w:fldChar w:fldCharType="begin"/>
            </w:r>
            <w:r w:rsidR="00CC6005">
              <w:rPr>
                <w:noProof/>
                <w:webHidden/>
              </w:rPr>
              <w:instrText xml:space="preserve"> PAGEREF _Toc123502417 \h </w:instrText>
            </w:r>
            <w:r w:rsidR="00CC6005">
              <w:rPr>
                <w:noProof/>
                <w:webHidden/>
              </w:rPr>
            </w:r>
            <w:r w:rsidR="00CC6005">
              <w:rPr>
                <w:noProof/>
                <w:webHidden/>
              </w:rPr>
              <w:fldChar w:fldCharType="separate"/>
            </w:r>
            <w:r w:rsidR="00835B7C">
              <w:rPr>
                <w:noProof/>
                <w:webHidden/>
              </w:rPr>
              <w:t>53</w:t>
            </w:r>
            <w:r w:rsidR="00CC6005">
              <w:rPr>
                <w:noProof/>
                <w:webHidden/>
              </w:rPr>
              <w:fldChar w:fldCharType="end"/>
            </w:r>
          </w:hyperlink>
        </w:p>
        <w:p w14:paraId="5E8BD3FB" w14:textId="585652AA"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8" w:history="1">
            <w:r w:rsidR="00CC6005" w:rsidRPr="00975793">
              <w:rPr>
                <w:rStyle w:val="Siuktni"/>
                <w:noProof/>
                <w:lang w:val="en-US"/>
              </w:rPr>
              <w:t>3.2.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dự đoán</w:t>
            </w:r>
            <w:r w:rsidR="00CC6005">
              <w:rPr>
                <w:noProof/>
                <w:webHidden/>
              </w:rPr>
              <w:tab/>
            </w:r>
            <w:r w:rsidR="00CC6005">
              <w:rPr>
                <w:noProof/>
                <w:webHidden/>
              </w:rPr>
              <w:fldChar w:fldCharType="begin"/>
            </w:r>
            <w:r w:rsidR="00CC6005">
              <w:rPr>
                <w:noProof/>
                <w:webHidden/>
              </w:rPr>
              <w:instrText xml:space="preserve"> PAGEREF _Toc123502418 \h </w:instrText>
            </w:r>
            <w:r w:rsidR="00CC6005">
              <w:rPr>
                <w:noProof/>
                <w:webHidden/>
              </w:rPr>
            </w:r>
            <w:r w:rsidR="00CC6005">
              <w:rPr>
                <w:noProof/>
                <w:webHidden/>
              </w:rPr>
              <w:fldChar w:fldCharType="separate"/>
            </w:r>
            <w:r w:rsidR="00835B7C">
              <w:rPr>
                <w:noProof/>
                <w:webHidden/>
              </w:rPr>
              <w:t>54</w:t>
            </w:r>
            <w:r w:rsidR="00CC6005">
              <w:rPr>
                <w:noProof/>
                <w:webHidden/>
              </w:rPr>
              <w:fldChar w:fldCharType="end"/>
            </w:r>
          </w:hyperlink>
        </w:p>
        <w:p w14:paraId="35502F68" w14:textId="52A3CB04"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9" w:history="1">
            <w:r w:rsidR="00CC6005" w:rsidRPr="00975793">
              <w:rPr>
                <w:rStyle w:val="Siuktni"/>
                <w:noProof/>
              </w:rPr>
              <w:t>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hiển thị kết quả</w:t>
            </w:r>
            <w:r w:rsidR="00CC6005">
              <w:rPr>
                <w:noProof/>
                <w:webHidden/>
              </w:rPr>
              <w:tab/>
            </w:r>
            <w:r w:rsidR="00CC6005">
              <w:rPr>
                <w:noProof/>
                <w:webHidden/>
              </w:rPr>
              <w:fldChar w:fldCharType="begin"/>
            </w:r>
            <w:r w:rsidR="00CC6005">
              <w:rPr>
                <w:noProof/>
                <w:webHidden/>
              </w:rPr>
              <w:instrText xml:space="preserve"> PAGEREF _Toc123502419 \h </w:instrText>
            </w:r>
            <w:r w:rsidR="00CC6005">
              <w:rPr>
                <w:noProof/>
                <w:webHidden/>
              </w:rPr>
            </w:r>
            <w:r w:rsidR="00CC6005">
              <w:rPr>
                <w:noProof/>
                <w:webHidden/>
              </w:rPr>
              <w:fldChar w:fldCharType="separate"/>
            </w:r>
            <w:r w:rsidR="00835B7C">
              <w:rPr>
                <w:noProof/>
                <w:webHidden/>
              </w:rPr>
              <w:t>54</w:t>
            </w:r>
            <w:r w:rsidR="00CC6005">
              <w:rPr>
                <w:noProof/>
                <w:webHidden/>
              </w:rPr>
              <w:fldChar w:fldCharType="end"/>
            </w:r>
          </w:hyperlink>
        </w:p>
        <w:p w14:paraId="60377FD9" w14:textId="7148B386"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20" w:history="1">
            <w:r w:rsidR="00CC6005" w:rsidRPr="00975793">
              <w:rPr>
                <w:rStyle w:val="Siuktni"/>
                <w:noProof/>
              </w:rPr>
              <w:t>CHƯƠNG 4</w:t>
            </w:r>
            <w:r w:rsidR="00CC6005">
              <w:rPr>
                <w:rFonts w:asciiTheme="minorHAnsi" w:eastAsiaTheme="minorEastAsia" w:hAnsiTheme="minorHAnsi" w:cstheme="minorBidi"/>
                <w:noProof/>
                <w:sz w:val="22"/>
                <w:szCs w:val="22"/>
                <w:lang w:val="en-US"/>
              </w:rPr>
              <w:tab/>
            </w:r>
            <w:r w:rsidR="00CC6005" w:rsidRPr="00975793">
              <w:rPr>
                <w:rStyle w:val="Siuktni"/>
                <w:noProof/>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0 \h </w:instrText>
            </w:r>
            <w:r w:rsidR="00CC6005">
              <w:rPr>
                <w:noProof/>
                <w:webHidden/>
              </w:rPr>
            </w:r>
            <w:r w:rsidR="00CC6005">
              <w:rPr>
                <w:noProof/>
                <w:webHidden/>
              </w:rPr>
              <w:fldChar w:fldCharType="separate"/>
            </w:r>
            <w:r w:rsidR="00835B7C">
              <w:rPr>
                <w:noProof/>
                <w:webHidden/>
              </w:rPr>
              <w:t>56</w:t>
            </w:r>
            <w:r w:rsidR="00CC6005">
              <w:rPr>
                <w:noProof/>
                <w:webHidden/>
              </w:rPr>
              <w:fldChar w:fldCharType="end"/>
            </w:r>
          </w:hyperlink>
        </w:p>
        <w:p w14:paraId="4C308438" w14:textId="0208B8C3"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1" w:history="1">
            <w:r w:rsidR="00CC6005" w:rsidRPr="00975793">
              <w:rPr>
                <w:rStyle w:val="Siuktni"/>
                <w:noProof/>
                <w:lang w:val="en-US"/>
              </w:rPr>
              <w:t>4.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1 \h </w:instrText>
            </w:r>
            <w:r w:rsidR="00CC6005">
              <w:rPr>
                <w:noProof/>
                <w:webHidden/>
              </w:rPr>
            </w:r>
            <w:r w:rsidR="00CC6005">
              <w:rPr>
                <w:noProof/>
                <w:webHidden/>
              </w:rPr>
              <w:fldChar w:fldCharType="separate"/>
            </w:r>
            <w:r w:rsidR="00835B7C">
              <w:rPr>
                <w:noProof/>
                <w:webHidden/>
              </w:rPr>
              <w:t>56</w:t>
            </w:r>
            <w:r w:rsidR="00CC6005">
              <w:rPr>
                <w:noProof/>
                <w:webHidden/>
              </w:rPr>
              <w:fldChar w:fldCharType="end"/>
            </w:r>
          </w:hyperlink>
        </w:p>
        <w:p w14:paraId="7C4D30C1" w14:textId="2D40AEA0"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2" w:history="1">
            <w:r w:rsidR="00CC6005" w:rsidRPr="00975793">
              <w:rPr>
                <w:rStyle w:val="Siuktni"/>
                <w:noProof/>
                <w:lang w:val="en-US"/>
              </w:rPr>
              <w:t>4.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mô hình</w:t>
            </w:r>
            <w:r w:rsidR="00CC6005">
              <w:rPr>
                <w:noProof/>
                <w:webHidden/>
              </w:rPr>
              <w:tab/>
            </w:r>
            <w:r w:rsidR="00CC6005">
              <w:rPr>
                <w:noProof/>
                <w:webHidden/>
              </w:rPr>
              <w:fldChar w:fldCharType="begin"/>
            </w:r>
            <w:r w:rsidR="00CC6005">
              <w:rPr>
                <w:noProof/>
                <w:webHidden/>
              </w:rPr>
              <w:instrText xml:space="preserve"> PAGEREF _Toc123502422 \h </w:instrText>
            </w:r>
            <w:r w:rsidR="00CC6005">
              <w:rPr>
                <w:noProof/>
                <w:webHidden/>
              </w:rPr>
            </w:r>
            <w:r w:rsidR="00CC6005">
              <w:rPr>
                <w:noProof/>
                <w:webHidden/>
              </w:rPr>
              <w:fldChar w:fldCharType="separate"/>
            </w:r>
            <w:r w:rsidR="00835B7C">
              <w:rPr>
                <w:noProof/>
                <w:webHidden/>
              </w:rPr>
              <w:t>56</w:t>
            </w:r>
            <w:r w:rsidR="00CC6005">
              <w:rPr>
                <w:noProof/>
                <w:webHidden/>
              </w:rPr>
              <w:fldChar w:fldCharType="end"/>
            </w:r>
          </w:hyperlink>
        </w:p>
        <w:p w14:paraId="38546934" w14:textId="464A2FE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3" w:history="1">
            <w:r w:rsidR="00CC6005" w:rsidRPr="00975793">
              <w:rPr>
                <w:rStyle w:val="Siuktni"/>
                <w:noProof/>
              </w:rPr>
              <w:t>4.1.2</w:t>
            </w:r>
            <w:r w:rsidR="00CC6005">
              <w:rPr>
                <w:rFonts w:asciiTheme="minorHAnsi" w:eastAsiaTheme="minorEastAsia" w:hAnsiTheme="minorHAnsi" w:cstheme="minorBidi"/>
                <w:noProof/>
                <w:sz w:val="22"/>
                <w:szCs w:val="22"/>
                <w:lang w:val="en-US"/>
              </w:rPr>
              <w:tab/>
            </w:r>
            <w:r w:rsidR="00CC6005" w:rsidRPr="00975793">
              <w:rPr>
                <w:rStyle w:val="Siuktni"/>
                <w:noProof/>
              </w:rPr>
              <w:t>Đánh giá và lựa chọn mô hình</w:t>
            </w:r>
            <w:r w:rsidR="00CC6005">
              <w:rPr>
                <w:noProof/>
                <w:webHidden/>
              </w:rPr>
              <w:tab/>
            </w:r>
            <w:r w:rsidR="00CC6005">
              <w:rPr>
                <w:noProof/>
                <w:webHidden/>
              </w:rPr>
              <w:fldChar w:fldCharType="begin"/>
            </w:r>
            <w:r w:rsidR="00CC6005">
              <w:rPr>
                <w:noProof/>
                <w:webHidden/>
              </w:rPr>
              <w:instrText xml:space="preserve"> PAGEREF _Toc123502423 \h </w:instrText>
            </w:r>
            <w:r w:rsidR="00CC6005">
              <w:rPr>
                <w:noProof/>
                <w:webHidden/>
              </w:rPr>
            </w:r>
            <w:r w:rsidR="00CC6005">
              <w:rPr>
                <w:noProof/>
                <w:webHidden/>
              </w:rPr>
              <w:fldChar w:fldCharType="separate"/>
            </w:r>
            <w:r w:rsidR="00835B7C">
              <w:rPr>
                <w:noProof/>
                <w:webHidden/>
              </w:rPr>
              <w:t>60</w:t>
            </w:r>
            <w:r w:rsidR="00CC6005">
              <w:rPr>
                <w:noProof/>
                <w:webHidden/>
              </w:rPr>
              <w:fldChar w:fldCharType="end"/>
            </w:r>
          </w:hyperlink>
        </w:p>
        <w:p w14:paraId="1954CAEE" w14:textId="74773E39"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4" w:history="1">
            <w:r w:rsidR="00CC6005" w:rsidRPr="00975793">
              <w:rPr>
                <w:rStyle w:val="Siuktni"/>
                <w:noProof/>
                <w:lang w:val="en-US"/>
              </w:rPr>
              <w:t>4.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emo giao diện hiển thị</w:t>
            </w:r>
            <w:r w:rsidR="00CC6005">
              <w:rPr>
                <w:noProof/>
                <w:webHidden/>
              </w:rPr>
              <w:tab/>
            </w:r>
            <w:r w:rsidR="00CC6005">
              <w:rPr>
                <w:noProof/>
                <w:webHidden/>
              </w:rPr>
              <w:fldChar w:fldCharType="begin"/>
            </w:r>
            <w:r w:rsidR="00CC6005">
              <w:rPr>
                <w:noProof/>
                <w:webHidden/>
              </w:rPr>
              <w:instrText xml:space="preserve"> PAGEREF _Toc123502424 \h </w:instrText>
            </w:r>
            <w:r w:rsidR="00CC6005">
              <w:rPr>
                <w:noProof/>
                <w:webHidden/>
              </w:rPr>
            </w:r>
            <w:r w:rsidR="00CC6005">
              <w:rPr>
                <w:noProof/>
                <w:webHidden/>
              </w:rPr>
              <w:fldChar w:fldCharType="separate"/>
            </w:r>
            <w:r w:rsidR="00835B7C">
              <w:rPr>
                <w:noProof/>
                <w:webHidden/>
              </w:rPr>
              <w:t>61</w:t>
            </w:r>
            <w:r w:rsidR="00CC6005">
              <w:rPr>
                <w:noProof/>
                <w:webHidden/>
              </w:rPr>
              <w:fldChar w:fldCharType="end"/>
            </w:r>
          </w:hyperlink>
        </w:p>
        <w:p w14:paraId="64F9DA89" w14:textId="3A57C128" w:rsidR="00CC6005" w:rsidRDefault="00000000">
          <w:pPr>
            <w:pStyle w:val="Mucluc1"/>
            <w:rPr>
              <w:rFonts w:asciiTheme="minorHAnsi" w:eastAsiaTheme="minorEastAsia" w:hAnsiTheme="minorHAnsi" w:cstheme="minorBidi"/>
              <w:noProof/>
              <w:sz w:val="22"/>
              <w:szCs w:val="22"/>
              <w:lang w:val="en-US"/>
            </w:rPr>
          </w:pPr>
          <w:hyperlink w:anchor="_Toc123502425" w:history="1">
            <w:r w:rsidR="00CC6005" w:rsidRPr="00975793">
              <w:rPr>
                <w:rStyle w:val="Siuktni"/>
                <w:noProof/>
              </w:rPr>
              <w:t>KẾT LUẬN</w:t>
            </w:r>
            <w:r w:rsidR="00CC6005">
              <w:rPr>
                <w:noProof/>
                <w:webHidden/>
              </w:rPr>
              <w:tab/>
            </w:r>
            <w:r w:rsidR="00CC6005">
              <w:rPr>
                <w:noProof/>
                <w:webHidden/>
              </w:rPr>
              <w:fldChar w:fldCharType="begin"/>
            </w:r>
            <w:r w:rsidR="00CC6005">
              <w:rPr>
                <w:noProof/>
                <w:webHidden/>
              </w:rPr>
              <w:instrText xml:space="preserve"> PAGEREF _Toc123502425 \h </w:instrText>
            </w:r>
            <w:r w:rsidR="00CC6005">
              <w:rPr>
                <w:noProof/>
                <w:webHidden/>
              </w:rPr>
            </w:r>
            <w:r w:rsidR="00CC6005">
              <w:rPr>
                <w:noProof/>
                <w:webHidden/>
              </w:rPr>
              <w:fldChar w:fldCharType="separate"/>
            </w:r>
            <w:r w:rsidR="00835B7C">
              <w:rPr>
                <w:noProof/>
                <w:webHidden/>
              </w:rPr>
              <w:t>62</w:t>
            </w:r>
            <w:r w:rsidR="00CC6005">
              <w:rPr>
                <w:noProof/>
                <w:webHidden/>
              </w:rPr>
              <w:fldChar w:fldCharType="end"/>
            </w:r>
          </w:hyperlink>
        </w:p>
        <w:p w14:paraId="60419DF2" w14:textId="0EDD1049" w:rsidR="00CC6005" w:rsidRDefault="00000000">
          <w:pPr>
            <w:pStyle w:val="Mucluc1"/>
            <w:rPr>
              <w:rFonts w:asciiTheme="minorHAnsi" w:eastAsiaTheme="minorEastAsia" w:hAnsiTheme="minorHAnsi" w:cstheme="minorBidi"/>
              <w:noProof/>
              <w:sz w:val="22"/>
              <w:szCs w:val="22"/>
              <w:lang w:val="en-US"/>
            </w:rPr>
          </w:pPr>
          <w:hyperlink w:anchor="_Toc123502426" w:history="1">
            <w:r w:rsidR="00CC6005" w:rsidRPr="00975793">
              <w:rPr>
                <w:rStyle w:val="Siuktni"/>
                <w:noProof/>
              </w:rPr>
              <w:t>DANH MỤC TÀI LIỆU THAM KHẢO</w:t>
            </w:r>
            <w:r w:rsidR="00CC6005">
              <w:rPr>
                <w:noProof/>
                <w:webHidden/>
              </w:rPr>
              <w:tab/>
            </w:r>
            <w:r w:rsidR="00CC6005">
              <w:rPr>
                <w:noProof/>
                <w:webHidden/>
              </w:rPr>
              <w:fldChar w:fldCharType="begin"/>
            </w:r>
            <w:r w:rsidR="00CC6005">
              <w:rPr>
                <w:noProof/>
                <w:webHidden/>
              </w:rPr>
              <w:instrText xml:space="preserve"> PAGEREF _Toc123502426 \h </w:instrText>
            </w:r>
            <w:r w:rsidR="00CC6005">
              <w:rPr>
                <w:noProof/>
                <w:webHidden/>
              </w:rPr>
            </w:r>
            <w:r w:rsidR="00CC6005">
              <w:rPr>
                <w:noProof/>
                <w:webHidden/>
              </w:rPr>
              <w:fldChar w:fldCharType="separate"/>
            </w:r>
            <w:r w:rsidR="00835B7C">
              <w:rPr>
                <w:noProof/>
                <w:webHidden/>
              </w:rPr>
              <w:t>63</w:t>
            </w:r>
            <w:r w:rsidR="00CC6005">
              <w:rPr>
                <w:noProof/>
                <w:webHidden/>
              </w:rPr>
              <w:fldChar w:fldCharType="end"/>
            </w:r>
          </w:hyperlink>
        </w:p>
        <w:p w14:paraId="3C94C302" w14:textId="5055477F"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02389"/>
      <w:r w:rsidR="000A74D4">
        <w:t>DANH MỤC HÌNH ẢNH</w:t>
      </w:r>
      <w:bookmarkEnd w:id="6"/>
    </w:p>
    <w:p w14:paraId="52F44C93" w14:textId="03F89E3D" w:rsidR="000A6CDD" w:rsidRDefault="008B7FA6"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47509" w:history="1">
        <w:r w:rsidR="000A6CDD" w:rsidRPr="000A34DE">
          <w:rPr>
            <w:rStyle w:val="Siuktni"/>
            <w:noProof/>
          </w:rPr>
          <w:t>Hình 2.1 Meachine learning</w:t>
        </w:r>
        <w:r w:rsidR="000A6CDD">
          <w:rPr>
            <w:noProof/>
            <w:webHidden/>
          </w:rPr>
          <w:tab/>
        </w:r>
        <w:r w:rsidR="000A6CDD">
          <w:rPr>
            <w:noProof/>
            <w:webHidden/>
          </w:rPr>
          <w:fldChar w:fldCharType="begin"/>
        </w:r>
        <w:r w:rsidR="000A6CDD">
          <w:rPr>
            <w:noProof/>
            <w:webHidden/>
          </w:rPr>
          <w:instrText xml:space="preserve"> PAGEREF _Toc123547509 \h </w:instrText>
        </w:r>
        <w:r w:rsidR="000A6CDD">
          <w:rPr>
            <w:noProof/>
            <w:webHidden/>
          </w:rPr>
        </w:r>
        <w:r w:rsidR="000A6CDD">
          <w:rPr>
            <w:noProof/>
            <w:webHidden/>
          </w:rPr>
          <w:fldChar w:fldCharType="separate"/>
        </w:r>
        <w:r w:rsidR="000A6CDD">
          <w:rPr>
            <w:noProof/>
            <w:webHidden/>
          </w:rPr>
          <w:t>4</w:t>
        </w:r>
        <w:r w:rsidR="000A6CDD">
          <w:rPr>
            <w:noProof/>
            <w:webHidden/>
          </w:rPr>
          <w:fldChar w:fldCharType="end"/>
        </w:r>
      </w:hyperlink>
    </w:p>
    <w:p w14:paraId="012A89E9" w14:textId="1BBE6715"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0" w:history="1">
        <w:r w:rsidRPr="000A34DE">
          <w:rPr>
            <w:rStyle w:val="Siuktni"/>
            <w:noProof/>
          </w:rPr>
          <w:t>Hình 2.2 Một quy trình học máy chung</w:t>
        </w:r>
        <w:r>
          <w:rPr>
            <w:noProof/>
            <w:webHidden/>
          </w:rPr>
          <w:tab/>
        </w:r>
        <w:r>
          <w:rPr>
            <w:noProof/>
            <w:webHidden/>
          </w:rPr>
          <w:fldChar w:fldCharType="begin"/>
        </w:r>
        <w:r>
          <w:rPr>
            <w:noProof/>
            <w:webHidden/>
          </w:rPr>
          <w:instrText xml:space="preserve"> PAGEREF _Toc123547510 \h </w:instrText>
        </w:r>
        <w:r>
          <w:rPr>
            <w:noProof/>
            <w:webHidden/>
          </w:rPr>
        </w:r>
        <w:r>
          <w:rPr>
            <w:noProof/>
            <w:webHidden/>
          </w:rPr>
          <w:fldChar w:fldCharType="separate"/>
        </w:r>
        <w:r>
          <w:rPr>
            <w:noProof/>
            <w:webHidden/>
          </w:rPr>
          <w:t>5</w:t>
        </w:r>
        <w:r>
          <w:rPr>
            <w:noProof/>
            <w:webHidden/>
          </w:rPr>
          <w:fldChar w:fldCharType="end"/>
        </w:r>
      </w:hyperlink>
    </w:p>
    <w:p w14:paraId="57F94F57" w14:textId="0AB6A732"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1" w:history="1">
        <w:r w:rsidRPr="000A34DE">
          <w:rPr>
            <w:rStyle w:val="Siuktni"/>
            <w:noProof/>
          </w:rPr>
          <w:t>Hình 2.3 Minh họa phân loại học máy</w:t>
        </w:r>
        <w:r>
          <w:rPr>
            <w:noProof/>
            <w:webHidden/>
          </w:rPr>
          <w:tab/>
        </w:r>
        <w:r>
          <w:rPr>
            <w:noProof/>
            <w:webHidden/>
          </w:rPr>
          <w:fldChar w:fldCharType="begin"/>
        </w:r>
        <w:r>
          <w:rPr>
            <w:noProof/>
            <w:webHidden/>
          </w:rPr>
          <w:instrText xml:space="preserve"> PAGEREF _Toc123547511 \h </w:instrText>
        </w:r>
        <w:r>
          <w:rPr>
            <w:noProof/>
            <w:webHidden/>
          </w:rPr>
        </w:r>
        <w:r>
          <w:rPr>
            <w:noProof/>
            <w:webHidden/>
          </w:rPr>
          <w:fldChar w:fldCharType="separate"/>
        </w:r>
        <w:r>
          <w:rPr>
            <w:noProof/>
            <w:webHidden/>
          </w:rPr>
          <w:t>7</w:t>
        </w:r>
        <w:r>
          <w:rPr>
            <w:noProof/>
            <w:webHidden/>
          </w:rPr>
          <w:fldChar w:fldCharType="end"/>
        </w:r>
      </w:hyperlink>
    </w:p>
    <w:p w14:paraId="12659014" w14:textId="60E4E48E"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2" w:history="1">
        <w:r w:rsidRPr="000A34DE">
          <w:rPr>
            <w:rStyle w:val="Siuktni"/>
            <w:noProof/>
          </w:rPr>
          <w:t>Hình 2.4 Học có giám sát (Supervised learning) (Nguồn: V7 laps)</w:t>
        </w:r>
        <w:r>
          <w:rPr>
            <w:noProof/>
            <w:webHidden/>
          </w:rPr>
          <w:tab/>
        </w:r>
        <w:r>
          <w:rPr>
            <w:noProof/>
            <w:webHidden/>
          </w:rPr>
          <w:fldChar w:fldCharType="begin"/>
        </w:r>
        <w:r>
          <w:rPr>
            <w:noProof/>
            <w:webHidden/>
          </w:rPr>
          <w:instrText xml:space="preserve"> PAGEREF _Toc123547512 \h </w:instrText>
        </w:r>
        <w:r>
          <w:rPr>
            <w:noProof/>
            <w:webHidden/>
          </w:rPr>
        </w:r>
        <w:r>
          <w:rPr>
            <w:noProof/>
            <w:webHidden/>
          </w:rPr>
          <w:fldChar w:fldCharType="separate"/>
        </w:r>
        <w:r>
          <w:rPr>
            <w:noProof/>
            <w:webHidden/>
          </w:rPr>
          <w:t>8</w:t>
        </w:r>
        <w:r>
          <w:rPr>
            <w:noProof/>
            <w:webHidden/>
          </w:rPr>
          <w:fldChar w:fldCharType="end"/>
        </w:r>
      </w:hyperlink>
    </w:p>
    <w:p w14:paraId="5D551B8B" w14:textId="15C22DF3"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3" w:history="1">
        <w:r w:rsidRPr="000A34DE">
          <w:rPr>
            <w:rStyle w:val="Siuktni"/>
            <w:noProof/>
          </w:rPr>
          <w:t>Hình 2.5 Phân loại học có giám sát (Nguồn: V7Laps)</w:t>
        </w:r>
        <w:r>
          <w:rPr>
            <w:noProof/>
            <w:webHidden/>
          </w:rPr>
          <w:tab/>
        </w:r>
        <w:r>
          <w:rPr>
            <w:noProof/>
            <w:webHidden/>
          </w:rPr>
          <w:fldChar w:fldCharType="begin"/>
        </w:r>
        <w:r>
          <w:rPr>
            <w:noProof/>
            <w:webHidden/>
          </w:rPr>
          <w:instrText xml:space="preserve"> PAGEREF _Toc123547513 \h </w:instrText>
        </w:r>
        <w:r>
          <w:rPr>
            <w:noProof/>
            <w:webHidden/>
          </w:rPr>
        </w:r>
        <w:r>
          <w:rPr>
            <w:noProof/>
            <w:webHidden/>
          </w:rPr>
          <w:fldChar w:fldCharType="separate"/>
        </w:r>
        <w:r>
          <w:rPr>
            <w:noProof/>
            <w:webHidden/>
          </w:rPr>
          <w:t>8</w:t>
        </w:r>
        <w:r>
          <w:rPr>
            <w:noProof/>
            <w:webHidden/>
          </w:rPr>
          <w:fldChar w:fldCharType="end"/>
        </w:r>
      </w:hyperlink>
    </w:p>
    <w:p w14:paraId="250E79E4" w14:textId="0982ADCA"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4" w:history="1">
        <w:r w:rsidRPr="000A34DE">
          <w:rPr>
            <w:rStyle w:val="Siuktni"/>
            <w:noProof/>
          </w:rPr>
          <w:t>Hình 2.6 Minh họa phương pháp học không giám sát</w:t>
        </w:r>
        <w:r>
          <w:rPr>
            <w:noProof/>
            <w:webHidden/>
          </w:rPr>
          <w:tab/>
        </w:r>
        <w:r>
          <w:rPr>
            <w:noProof/>
            <w:webHidden/>
          </w:rPr>
          <w:fldChar w:fldCharType="begin"/>
        </w:r>
        <w:r>
          <w:rPr>
            <w:noProof/>
            <w:webHidden/>
          </w:rPr>
          <w:instrText xml:space="preserve"> PAGEREF _Toc123547514 \h </w:instrText>
        </w:r>
        <w:r>
          <w:rPr>
            <w:noProof/>
            <w:webHidden/>
          </w:rPr>
        </w:r>
        <w:r>
          <w:rPr>
            <w:noProof/>
            <w:webHidden/>
          </w:rPr>
          <w:fldChar w:fldCharType="separate"/>
        </w:r>
        <w:r>
          <w:rPr>
            <w:noProof/>
            <w:webHidden/>
          </w:rPr>
          <w:t>9</w:t>
        </w:r>
        <w:r>
          <w:rPr>
            <w:noProof/>
            <w:webHidden/>
          </w:rPr>
          <w:fldChar w:fldCharType="end"/>
        </w:r>
      </w:hyperlink>
    </w:p>
    <w:p w14:paraId="3766E3DD" w14:textId="7E89A185"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5" w:history="1">
        <w:r w:rsidRPr="000A34DE">
          <w:rPr>
            <w:rStyle w:val="Siuktni"/>
            <w:noProof/>
          </w:rPr>
          <w:t>Hình 2.7 Minh họa nhận diện khuôn mặt trong ảnh (Ảnh: Internet)</w:t>
        </w:r>
        <w:r>
          <w:rPr>
            <w:noProof/>
            <w:webHidden/>
          </w:rPr>
          <w:tab/>
        </w:r>
        <w:r>
          <w:rPr>
            <w:noProof/>
            <w:webHidden/>
          </w:rPr>
          <w:fldChar w:fldCharType="begin"/>
        </w:r>
        <w:r>
          <w:rPr>
            <w:noProof/>
            <w:webHidden/>
          </w:rPr>
          <w:instrText xml:space="preserve"> PAGEREF _Toc123547515 \h </w:instrText>
        </w:r>
        <w:r>
          <w:rPr>
            <w:noProof/>
            <w:webHidden/>
          </w:rPr>
        </w:r>
        <w:r>
          <w:rPr>
            <w:noProof/>
            <w:webHidden/>
          </w:rPr>
          <w:fldChar w:fldCharType="separate"/>
        </w:r>
        <w:r>
          <w:rPr>
            <w:noProof/>
            <w:webHidden/>
          </w:rPr>
          <w:t>11</w:t>
        </w:r>
        <w:r>
          <w:rPr>
            <w:noProof/>
            <w:webHidden/>
          </w:rPr>
          <w:fldChar w:fldCharType="end"/>
        </w:r>
      </w:hyperlink>
    </w:p>
    <w:p w14:paraId="01406C6E" w14:textId="2CEB59F5"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6" w:history="1">
        <w:r w:rsidRPr="000A34DE">
          <w:rPr>
            <w:rStyle w:val="Siuktni"/>
            <w:noProof/>
          </w:rPr>
          <w:t>Hình 2.8 Ví dụ minh họa phân loại khách hàng (Ảnh: Internet)</w:t>
        </w:r>
        <w:r>
          <w:rPr>
            <w:noProof/>
            <w:webHidden/>
          </w:rPr>
          <w:tab/>
        </w:r>
        <w:r>
          <w:rPr>
            <w:noProof/>
            <w:webHidden/>
          </w:rPr>
          <w:fldChar w:fldCharType="begin"/>
        </w:r>
        <w:r>
          <w:rPr>
            <w:noProof/>
            <w:webHidden/>
          </w:rPr>
          <w:instrText xml:space="preserve"> PAGEREF _Toc123547516 \h </w:instrText>
        </w:r>
        <w:r>
          <w:rPr>
            <w:noProof/>
            <w:webHidden/>
          </w:rPr>
        </w:r>
        <w:r>
          <w:rPr>
            <w:noProof/>
            <w:webHidden/>
          </w:rPr>
          <w:fldChar w:fldCharType="separate"/>
        </w:r>
        <w:r>
          <w:rPr>
            <w:noProof/>
            <w:webHidden/>
          </w:rPr>
          <w:t>12</w:t>
        </w:r>
        <w:r>
          <w:rPr>
            <w:noProof/>
            <w:webHidden/>
          </w:rPr>
          <w:fldChar w:fldCharType="end"/>
        </w:r>
      </w:hyperlink>
    </w:p>
    <w:p w14:paraId="1F8C74F4" w14:textId="572B5638"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7" w:history="1">
        <w:r w:rsidRPr="000A34DE">
          <w:rPr>
            <w:rStyle w:val="Siuktni"/>
            <w:noProof/>
          </w:rPr>
          <w:t>Hình 2.9 Ví dụ minh họa trợ lý ảo Google Assistant</w:t>
        </w:r>
        <w:r>
          <w:rPr>
            <w:noProof/>
            <w:webHidden/>
          </w:rPr>
          <w:tab/>
        </w:r>
        <w:r>
          <w:rPr>
            <w:noProof/>
            <w:webHidden/>
          </w:rPr>
          <w:fldChar w:fldCharType="begin"/>
        </w:r>
        <w:r>
          <w:rPr>
            <w:noProof/>
            <w:webHidden/>
          </w:rPr>
          <w:instrText xml:space="preserve"> PAGEREF _Toc123547517 \h </w:instrText>
        </w:r>
        <w:r>
          <w:rPr>
            <w:noProof/>
            <w:webHidden/>
          </w:rPr>
        </w:r>
        <w:r>
          <w:rPr>
            <w:noProof/>
            <w:webHidden/>
          </w:rPr>
          <w:fldChar w:fldCharType="separate"/>
        </w:r>
        <w:r>
          <w:rPr>
            <w:noProof/>
            <w:webHidden/>
          </w:rPr>
          <w:t>13</w:t>
        </w:r>
        <w:r>
          <w:rPr>
            <w:noProof/>
            <w:webHidden/>
          </w:rPr>
          <w:fldChar w:fldCharType="end"/>
        </w:r>
      </w:hyperlink>
    </w:p>
    <w:p w14:paraId="6A6F88EF" w14:textId="26E5E97C"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8" w:history="1">
        <w:r w:rsidRPr="000A34DE">
          <w:rPr>
            <w:rStyle w:val="Siuktni"/>
            <w:noProof/>
          </w:rPr>
          <w:t>Hình 2.10 Minh họa bài toán phân loại nhị phân</w:t>
        </w:r>
        <w:r>
          <w:rPr>
            <w:noProof/>
            <w:webHidden/>
          </w:rPr>
          <w:tab/>
        </w:r>
        <w:r>
          <w:rPr>
            <w:noProof/>
            <w:webHidden/>
          </w:rPr>
          <w:fldChar w:fldCharType="begin"/>
        </w:r>
        <w:r>
          <w:rPr>
            <w:noProof/>
            <w:webHidden/>
          </w:rPr>
          <w:instrText xml:space="preserve"> PAGEREF _Toc123547518 \h </w:instrText>
        </w:r>
        <w:r>
          <w:rPr>
            <w:noProof/>
            <w:webHidden/>
          </w:rPr>
        </w:r>
        <w:r>
          <w:rPr>
            <w:noProof/>
            <w:webHidden/>
          </w:rPr>
          <w:fldChar w:fldCharType="separate"/>
        </w:r>
        <w:r>
          <w:rPr>
            <w:noProof/>
            <w:webHidden/>
          </w:rPr>
          <w:t>14</w:t>
        </w:r>
        <w:r>
          <w:rPr>
            <w:noProof/>
            <w:webHidden/>
          </w:rPr>
          <w:fldChar w:fldCharType="end"/>
        </w:r>
      </w:hyperlink>
    </w:p>
    <w:p w14:paraId="53E52B6D" w14:textId="2DB2A791"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19" w:history="1">
        <w:r w:rsidRPr="000A34DE">
          <w:rPr>
            <w:rStyle w:val="Siuktni"/>
            <w:noProof/>
          </w:rPr>
          <w:t>Hình 2.11 Minh họa phân loại đa lớp</w:t>
        </w:r>
        <w:r>
          <w:rPr>
            <w:noProof/>
            <w:webHidden/>
          </w:rPr>
          <w:tab/>
        </w:r>
        <w:r>
          <w:rPr>
            <w:noProof/>
            <w:webHidden/>
          </w:rPr>
          <w:fldChar w:fldCharType="begin"/>
        </w:r>
        <w:r>
          <w:rPr>
            <w:noProof/>
            <w:webHidden/>
          </w:rPr>
          <w:instrText xml:space="preserve"> PAGEREF _Toc123547519 \h </w:instrText>
        </w:r>
        <w:r>
          <w:rPr>
            <w:noProof/>
            <w:webHidden/>
          </w:rPr>
        </w:r>
        <w:r>
          <w:rPr>
            <w:noProof/>
            <w:webHidden/>
          </w:rPr>
          <w:fldChar w:fldCharType="separate"/>
        </w:r>
        <w:r>
          <w:rPr>
            <w:noProof/>
            <w:webHidden/>
          </w:rPr>
          <w:t>15</w:t>
        </w:r>
        <w:r>
          <w:rPr>
            <w:noProof/>
            <w:webHidden/>
          </w:rPr>
          <w:fldChar w:fldCharType="end"/>
        </w:r>
      </w:hyperlink>
    </w:p>
    <w:p w14:paraId="19BFDAA7" w14:textId="4646D2CC"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0" w:history="1">
        <w:r w:rsidRPr="000A34DE">
          <w:rPr>
            <w:rStyle w:val="Siuktni"/>
            <w:noProof/>
          </w:rPr>
          <w:t>Hình 2.12 Ví dụ minh họa bài toán phân cụm</w:t>
        </w:r>
        <w:r>
          <w:rPr>
            <w:noProof/>
            <w:webHidden/>
          </w:rPr>
          <w:tab/>
        </w:r>
        <w:r>
          <w:rPr>
            <w:noProof/>
            <w:webHidden/>
          </w:rPr>
          <w:fldChar w:fldCharType="begin"/>
        </w:r>
        <w:r>
          <w:rPr>
            <w:noProof/>
            <w:webHidden/>
          </w:rPr>
          <w:instrText xml:space="preserve"> PAGEREF _Toc123547520 \h </w:instrText>
        </w:r>
        <w:r>
          <w:rPr>
            <w:noProof/>
            <w:webHidden/>
          </w:rPr>
        </w:r>
        <w:r>
          <w:rPr>
            <w:noProof/>
            <w:webHidden/>
          </w:rPr>
          <w:fldChar w:fldCharType="separate"/>
        </w:r>
        <w:r>
          <w:rPr>
            <w:noProof/>
            <w:webHidden/>
          </w:rPr>
          <w:t>15</w:t>
        </w:r>
        <w:r>
          <w:rPr>
            <w:noProof/>
            <w:webHidden/>
          </w:rPr>
          <w:fldChar w:fldCharType="end"/>
        </w:r>
      </w:hyperlink>
    </w:p>
    <w:p w14:paraId="7033FB47" w14:textId="4813931C"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1" w:history="1">
        <w:r w:rsidRPr="000A34DE">
          <w:rPr>
            <w:rStyle w:val="Siuktni"/>
            <w:noProof/>
          </w:rPr>
          <w:t>Hình 2.13 Ví dụ cơ trong thuật toán cây quyết định</w:t>
        </w:r>
        <w:r>
          <w:rPr>
            <w:noProof/>
            <w:webHidden/>
          </w:rPr>
          <w:tab/>
        </w:r>
        <w:r>
          <w:rPr>
            <w:noProof/>
            <w:webHidden/>
          </w:rPr>
          <w:fldChar w:fldCharType="begin"/>
        </w:r>
        <w:r>
          <w:rPr>
            <w:noProof/>
            <w:webHidden/>
          </w:rPr>
          <w:instrText xml:space="preserve"> PAGEREF _Toc123547521 \h </w:instrText>
        </w:r>
        <w:r>
          <w:rPr>
            <w:noProof/>
            <w:webHidden/>
          </w:rPr>
        </w:r>
        <w:r>
          <w:rPr>
            <w:noProof/>
            <w:webHidden/>
          </w:rPr>
          <w:fldChar w:fldCharType="separate"/>
        </w:r>
        <w:r>
          <w:rPr>
            <w:noProof/>
            <w:webHidden/>
          </w:rPr>
          <w:t>20</w:t>
        </w:r>
        <w:r>
          <w:rPr>
            <w:noProof/>
            <w:webHidden/>
          </w:rPr>
          <w:fldChar w:fldCharType="end"/>
        </w:r>
      </w:hyperlink>
    </w:p>
    <w:p w14:paraId="153BBEFE" w14:textId="26A2FD62"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2" w:history="1">
        <w:r w:rsidRPr="000A34DE">
          <w:rPr>
            <w:rStyle w:val="Siuktni"/>
            <w:noProof/>
          </w:rPr>
          <w:t>Hình 2.14 Đồ thị của hàm entropy với n=2</w:t>
        </w:r>
        <w:r>
          <w:rPr>
            <w:noProof/>
            <w:webHidden/>
          </w:rPr>
          <w:tab/>
        </w:r>
        <w:r>
          <w:rPr>
            <w:noProof/>
            <w:webHidden/>
          </w:rPr>
          <w:fldChar w:fldCharType="begin"/>
        </w:r>
        <w:r>
          <w:rPr>
            <w:noProof/>
            <w:webHidden/>
          </w:rPr>
          <w:instrText xml:space="preserve"> PAGEREF _Toc123547522 \h </w:instrText>
        </w:r>
        <w:r>
          <w:rPr>
            <w:noProof/>
            <w:webHidden/>
          </w:rPr>
        </w:r>
        <w:r>
          <w:rPr>
            <w:noProof/>
            <w:webHidden/>
          </w:rPr>
          <w:fldChar w:fldCharType="separate"/>
        </w:r>
        <w:r>
          <w:rPr>
            <w:noProof/>
            <w:webHidden/>
          </w:rPr>
          <w:t>23</w:t>
        </w:r>
        <w:r>
          <w:rPr>
            <w:noProof/>
            <w:webHidden/>
          </w:rPr>
          <w:fldChar w:fldCharType="end"/>
        </w:r>
      </w:hyperlink>
    </w:p>
    <w:p w14:paraId="301AD4D7" w14:textId="6366FC3D"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3" w:history="1">
        <w:r w:rsidRPr="000A34DE">
          <w:rPr>
            <w:rStyle w:val="Siuktni"/>
            <w:noProof/>
          </w:rPr>
          <w:t>Hình 2.15 Bảng giá trị thời tiết</w:t>
        </w:r>
        <w:r>
          <w:rPr>
            <w:noProof/>
            <w:webHidden/>
          </w:rPr>
          <w:tab/>
        </w:r>
        <w:r>
          <w:rPr>
            <w:noProof/>
            <w:webHidden/>
          </w:rPr>
          <w:fldChar w:fldCharType="begin"/>
        </w:r>
        <w:r>
          <w:rPr>
            <w:noProof/>
            <w:webHidden/>
          </w:rPr>
          <w:instrText xml:space="preserve"> PAGEREF _Toc123547523 \h </w:instrText>
        </w:r>
        <w:r>
          <w:rPr>
            <w:noProof/>
            <w:webHidden/>
          </w:rPr>
        </w:r>
        <w:r>
          <w:rPr>
            <w:noProof/>
            <w:webHidden/>
          </w:rPr>
          <w:fldChar w:fldCharType="separate"/>
        </w:r>
        <w:r>
          <w:rPr>
            <w:noProof/>
            <w:webHidden/>
          </w:rPr>
          <w:t>25</w:t>
        </w:r>
        <w:r>
          <w:rPr>
            <w:noProof/>
            <w:webHidden/>
          </w:rPr>
          <w:fldChar w:fldCharType="end"/>
        </w:r>
      </w:hyperlink>
    </w:p>
    <w:p w14:paraId="10640949" w14:textId="2B1F1A03"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4" w:history="1">
        <w:r w:rsidRPr="000A34DE">
          <w:rPr>
            <w:rStyle w:val="Siuktni"/>
            <w:noProof/>
          </w:rPr>
          <w:t>Hình 2.16 Bảng giá trị theo thời tiết là sunny</w:t>
        </w:r>
        <w:r>
          <w:rPr>
            <w:noProof/>
            <w:webHidden/>
          </w:rPr>
          <w:tab/>
        </w:r>
        <w:r>
          <w:rPr>
            <w:noProof/>
            <w:webHidden/>
          </w:rPr>
          <w:fldChar w:fldCharType="begin"/>
        </w:r>
        <w:r>
          <w:rPr>
            <w:noProof/>
            <w:webHidden/>
          </w:rPr>
          <w:instrText xml:space="preserve"> PAGEREF _Toc123547524 \h </w:instrText>
        </w:r>
        <w:r>
          <w:rPr>
            <w:noProof/>
            <w:webHidden/>
          </w:rPr>
        </w:r>
        <w:r>
          <w:rPr>
            <w:noProof/>
            <w:webHidden/>
          </w:rPr>
          <w:fldChar w:fldCharType="separate"/>
        </w:r>
        <w:r>
          <w:rPr>
            <w:noProof/>
            <w:webHidden/>
          </w:rPr>
          <w:t>26</w:t>
        </w:r>
        <w:r>
          <w:rPr>
            <w:noProof/>
            <w:webHidden/>
          </w:rPr>
          <w:fldChar w:fldCharType="end"/>
        </w:r>
      </w:hyperlink>
    </w:p>
    <w:p w14:paraId="68C4EC71" w14:textId="1A98FF94"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5" w:history="1">
        <w:r w:rsidRPr="000A34DE">
          <w:rPr>
            <w:rStyle w:val="Siuktni"/>
            <w:noProof/>
          </w:rPr>
          <w:t>Hình 2.17 Bảng giá trị theo thời tiết là overcast</w:t>
        </w:r>
        <w:r>
          <w:rPr>
            <w:noProof/>
            <w:webHidden/>
          </w:rPr>
          <w:tab/>
        </w:r>
        <w:r>
          <w:rPr>
            <w:noProof/>
            <w:webHidden/>
          </w:rPr>
          <w:fldChar w:fldCharType="begin"/>
        </w:r>
        <w:r>
          <w:rPr>
            <w:noProof/>
            <w:webHidden/>
          </w:rPr>
          <w:instrText xml:space="preserve"> PAGEREF _Toc123547525 \h </w:instrText>
        </w:r>
        <w:r>
          <w:rPr>
            <w:noProof/>
            <w:webHidden/>
          </w:rPr>
        </w:r>
        <w:r>
          <w:rPr>
            <w:noProof/>
            <w:webHidden/>
          </w:rPr>
          <w:fldChar w:fldCharType="separate"/>
        </w:r>
        <w:r>
          <w:rPr>
            <w:noProof/>
            <w:webHidden/>
          </w:rPr>
          <w:t>26</w:t>
        </w:r>
        <w:r>
          <w:rPr>
            <w:noProof/>
            <w:webHidden/>
          </w:rPr>
          <w:fldChar w:fldCharType="end"/>
        </w:r>
      </w:hyperlink>
    </w:p>
    <w:p w14:paraId="65AF8A5C" w14:textId="3B0385D0"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6" w:history="1">
        <w:r w:rsidRPr="000A34DE">
          <w:rPr>
            <w:rStyle w:val="Siuktni"/>
            <w:noProof/>
          </w:rPr>
          <w:t>Hình 2.18 Bảng giá trị theo thời tiết là rainy</w:t>
        </w:r>
        <w:r>
          <w:rPr>
            <w:noProof/>
            <w:webHidden/>
          </w:rPr>
          <w:tab/>
        </w:r>
        <w:r>
          <w:rPr>
            <w:noProof/>
            <w:webHidden/>
          </w:rPr>
          <w:fldChar w:fldCharType="begin"/>
        </w:r>
        <w:r>
          <w:rPr>
            <w:noProof/>
            <w:webHidden/>
          </w:rPr>
          <w:instrText xml:space="preserve"> PAGEREF _Toc123547526 \h </w:instrText>
        </w:r>
        <w:r>
          <w:rPr>
            <w:noProof/>
            <w:webHidden/>
          </w:rPr>
        </w:r>
        <w:r>
          <w:rPr>
            <w:noProof/>
            <w:webHidden/>
          </w:rPr>
          <w:fldChar w:fldCharType="separate"/>
        </w:r>
        <w:r>
          <w:rPr>
            <w:noProof/>
            <w:webHidden/>
          </w:rPr>
          <w:t>26</w:t>
        </w:r>
        <w:r>
          <w:rPr>
            <w:noProof/>
            <w:webHidden/>
          </w:rPr>
          <w:fldChar w:fldCharType="end"/>
        </w:r>
      </w:hyperlink>
    </w:p>
    <w:p w14:paraId="1A5BC710" w14:textId="22DF4862"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7" w:history="1">
        <w:r w:rsidRPr="000A34DE">
          <w:rPr>
            <w:rStyle w:val="Siuktni"/>
            <w:noProof/>
          </w:rPr>
          <w:t>Hình 2.19 Bảng giá trị theo nhiệt độ là hot</w:t>
        </w:r>
        <w:r>
          <w:rPr>
            <w:noProof/>
            <w:webHidden/>
          </w:rPr>
          <w:tab/>
        </w:r>
        <w:r>
          <w:rPr>
            <w:noProof/>
            <w:webHidden/>
          </w:rPr>
          <w:fldChar w:fldCharType="begin"/>
        </w:r>
        <w:r>
          <w:rPr>
            <w:noProof/>
            <w:webHidden/>
          </w:rPr>
          <w:instrText xml:space="preserve"> PAGEREF _Toc123547527 \h </w:instrText>
        </w:r>
        <w:r>
          <w:rPr>
            <w:noProof/>
            <w:webHidden/>
          </w:rPr>
        </w:r>
        <w:r>
          <w:rPr>
            <w:noProof/>
            <w:webHidden/>
          </w:rPr>
          <w:fldChar w:fldCharType="separate"/>
        </w:r>
        <w:r>
          <w:rPr>
            <w:noProof/>
            <w:webHidden/>
          </w:rPr>
          <w:t>27</w:t>
        </w:r>
        <w:r>
          <w:rPr>
            <w:noProof/>
            <w:webHidden/>
          </w:rPr>
          <w:fldChar w:fldCharType="end"/>
        </w:r>
      </w:hyperlink>
    </w:p>
    <w:p w14:paraId="4DF069E8" w14:textId="735F36BC"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8" w:history="1">
        <w:r w:rsidRPr="000A34DE">
          <w:rPr>
            <w:rStyle w:val="Siuktni"/>
            <w:noProof/>
          </w:rPr>
          <w:t>Hình 2.20 Bảng giá trị theo nhiệt độ là mild</w:t>
        </w:r>
        <w:r>
          <w:rPr>
            <w:noProof/>
            <w:webHidden/>
          </w:rPr>
          <w:tab/>
        </w:r>
        <w:r>
          <w:rPr>
            <w:noProof/>
            <w:webHidden/>
          </w:rPr>
          <w:fldChar w:fldCharType="begin"/>
        </w:r>
        <w:r>
          <w:rPr>
            <w:noProof/>
            <w:webHidden/>
          </w:rPr>
          <w:instrText xml:space="preserve"> PAGEREF _Toc123547528 \h </w:instrText>
        </w:r>
        <w:r>
          <w:rPr>
            <w:noProof/>
            <w:webHidden/>
          </w:rPr>
        </w:r>
        <w:r>
          <w:rPr>
            <w:noProof/>
            <w:webHidden/>
          </w:rPr>
          <w:fldChar w:fldCharType="separate"/>
        </w:r>
        <w:r>
          <w:rPr>
            <w:noProof/>
            <w:webHidden/>
          </w:rPr>
          <w:t>27</w:t>
        </w:r>
        <w:r>
          <w:rPr>
            <w:noProof/>
            <w:webHidden/>
          </w:rPr>
          <w:fldChar w:fldCharType="end"/>
        </w:r>
      </w:hyperlink>
    </w:p>
    <w:p w14:paraId="1B1BD2DC" w14:textId="342CEFE0"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29" w:history="1">
        <w:r w:rsidRPr="000A34DE">
          <w:rPr>
            <w:rStyle w:val="Siuktni"/>
            <w:noProof/>
          </w:rPr>
          <w:t>Hình 2.21 Bảng giá trị theo nhiệt độ là cool</w:t>
        </w:r>
        <w:r>
          <w:rPr>
            <w:noProof/>
            <w:webHidden/>
          </w:rPr>
          <w:tab/>
        </w:r>
        <w:r>
          <w:rPr>
            <w:noProof/>
            <w:webHidden/>
          </w:rPr>
          <w:fldChar w:fldCharType="begin"/>
        </w:r>
        <w:r>
          <w:rPr>
            <w:noProof/>
            <w:webHidden/>
          </w:rPr>
          <w:instrText xml:space="preserve"> PAGEREF _Toc123547529 \h </w:instrText>
        </w:r>
        <w:r>
          <w:rPr>
            <w:noProof/>
            <w:webHidden/>
          </w:rPr>
        </w:r>
        <w:r>
          <w:rPr>
            <w:noProof/>
            <w:webHidden/>
          </w:rPr>
          <w:fldChar w:fldCharType="separate"/>
        </w:r>
        <w:r>
          <w:rPr>
            <w:noProof/>
            <w:webHidden/>
          </w:rPr>
          <w:t>27</w:t>
        </w:r>
        <w:r>
          <w:rPr>
            <w:noProof/>
            <w:webHidden/>
          </w:rPr>
          <w:fldChar w:fldCharType="end"/>
        </w:r>
      </w:hyperlink>
    </w:p>
    <w:p w14:paraId="1574F2C7" w14:textId="1C807325"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0" w:history="1">
        <w:r w:rsidRPr="000A34DE">
          <w:rPr>
            <w:rStyle w:val="Siuktni"/>
            <w:noProof/>
          </w:rPr>
          <w:t>Hình 2.22 Cây quyết định ID3</w:t>
        </w:r>
        <w:r>
          <w:rPr>
            <w:noProof/>
            <w:webHidden/>
          </w:rPr>
          <w:tab/>
        </w:r>
        <w:r>
          <w:rPr>
            <w:noProof/>
            <w:webHidden/>
          </w:rPr>
          <w:fldChar w:fldCharType="begin"/>
        </w:r>
        <w:r>
          <w:rPr>
            <w:noProof/>
            <w:webHidden/>
          </w:rPr>
          <w:instrText xml:space="preserve"> PAGEREF _Toc123547530 \h </w:instrText>
        </w:r>
        <w:r>
          <w:rPr>
            <w:noProof/>
            <w:webHidden/>
          </w:rPr>
        </w:r>
        <w:r>
          <w:rPr>
            <w:noProof/>
            <w:webHidden/>
          </w:rPr>
          <w:fldChar w:fldCharType="separate"/>
        </w:r>
        <w:r>
          <w:rPr>
            <w:noProof/>
            <w:webHidden/>
          </w:rPr>
          <w:t>28</w:t>
        </w:r>
        <w:r>
          <w:rPr>
            <w:noProof/>
            <w:webHidden/>
          </w:rPr>
          <w:fldChar w:fldCharType="end"/>
        </w:r>
      </w:hyperlink>
    </w:p>
    <w:p w14:paraId="42928041" w14:textId="195626D3"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1" w:history="1">
        <w:r w:rsidRPr="000A34DE">
          <w:rPr>
            <w:rStyle w:val="Siuktni"/>
            <w:noProof/>
          </w:rPr>
          <w:t>Hình 2.23 Minh họa ngôn ngữ lập trình Python</w:t>
        </w:r>
        <w:r>
          <w:rPr>
            <w:noProof/>
            <w:webHidden/>
          </w:rPr>
          <w:tab/>
        </w:r>
        <w:r>
          <w:rPr>
            <w:noProof/>
            <w:webHidden/>
          </w:rPr>
          <w:fldChar w:fldCharType="begin"/>
        </w:r>
        <w:r>
          <w:rPr>
            <w:noProof/>
            <w:webHidden/>
          </w:rPr>
          <w:instrText xml:space="preserve"> PAGEREF _Toc123547531 \h </w:instrText>
        </w:r>
        <w:r>
          <w:rPr>
            <w:noProof/>
            <w:webHidden/>
          </w:rPr>
        </w:r>
        <w:r>
          <w:rPr>
            <w:noProof/>
            <w:webHidden/>
          </w:rPr>
          <w:fldChar w:fldCharType="separate"/>
        </w:r>
        <w:r>
          <w:rPr>
            <w:noProof/>
            <w:webHidden/>
          </w:rPr>
          <w:t>31</w:t>
        </w:r>
        <w:r>
          <w:rPr>
            <w:noProof/>
            <w:webHidden/>
          </w:rPr>
          <w:fldChar w:fldCharType="end"/>
        </w:r>
      </w:hyperlink>
    </w:p>
    <w:p w14:paraId="094F0DCA" w14:textId="135CF9DB"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2" w:history="1">
        <w:r w:rsidRPr="000A34DE">
          <w:rPr>
            <w:rStyle w:val="Siuktni"/>
            <w:noProof/>
          </w:rPr>
          <w:t>Hình 2.24 Python và các ứng dụng trong thực tế</w:t>
        </w:r>
        <w:r>
          <w:rPr>
            <w:noProof/>
            <w:webHidden/>
          </w:rPr>
          <w:tab/>
        </w:r>
        <w:r>
          <w:rPr>
            <w:noProof/>
            <w:webHidden/>
          </w:rPr>
          <w:fldChar w:fldCharType="begin"/>
        </w:r>
        <w:r>
          <w:rPr>
            <w:noProof/>
            <w:webHidden/>
          </w:rPr>
          <w:instrText xml:space="preserve"> PAGEREF _Toc123547532 \h </w:instrText>
        </w:r>
        <w:r>
          <w:rPr>
            <w:noProof/>
            <w:webHidden/>
          </w:rPr>
        </w:r>
        <w:r>
          <w:rPr>
            <w:noProof/>
            <w:webHidden/>
          </w:rPr>
          <w:fldChar w:fldCharType="separate"/>
        </w:r>
        <w:r>
          <w:rPr>
            <w:noProof/>
            <w:webHidden/>
          </w:rPr>
          <w:t>32</w:t>
        </w:r>
        <w:r>
          <w:rPr>
            <w:noProof/>
            <w:webHidden/>
          </w:rPr>
          <w:fldChar w:fldCharType="end"/>
        </w:r>
      </w:hyperlink>
    </w:p>
    <w:p w14:paraId="38D0BF7F" w14:textId="5CEECC49"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3" w:history="1">
        <w:r w:rsidRPr="000A34DE">
          <w:rPr>
            <w:rStyle w:val="Siuktni"/>
            <w:noProof/>
          </w:rPr>
          <w:t>Hình 2.25 Python GUI Frameworks</w:t>
        </w:r>
        <w:r>
          <w:rPr>
            <w:noProof/>
            <w:webHidden/>
          </w:rPr>
          <w:tab/>
        </w:r>
        <w:r>
          <w:rPr>
            <w:noProof/>
            <w:webHidden/>
          </w:rPr>
          <w:fldChar w:fldCharType="begin"/>
        </w:r>
        <w:r>
          <w:rPr>
            <w:noProof/>
            <w:webHidden/>
          </w:rPr>
          <w:instrText xml:space="preserve"> PAGEREF _Toc123547533 \h </w:instrText>
        </w:r>
        <w:r>
          <w:rPr>
            <w:noProof/>
            <w:webHidden/>
          </w:rPr>
        </w:r>
        <w:r>
          <w:rPr>
            <w:noProof/>
            <w:webHidden/>
          </w:rPr>
          <w:fldChar w:fldCharType="separate"/>
        </w:r>
        <w:r>
          <w:rPr>
            <w:noProof/>
            <w:webHidden/>
          </w:rPr>
          <w:t>33</w:t>
        </w:r>
        <w:r>
          <w:rPr>
            <w:noProof/>
            <w:webHidden/>
          </w:rPr>
          <w:fldChar w:fldCharType="end"/>
        </w:r>
      </w:hyperlink>
    </w:p>
    <w:p w14:paraId="3B4F3F0F" w14:textId="3D1F583A"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4" w:history="1">
        <w:r w:rsidRPr="000A34DE">
          <w:rPr>
            <w:rStyle w:val="Siuktni"/>
            <w:noProof/>
          </w:rPr>
          <w:t>Hình 2.26 Giao diện đồ hoạ với qt designer</w:t>
        </w:r>
        <w:r>
          <w:rPr>
            <w:noProof/>
            <w:webHidden/>
          </w:rPr>
          <w:tab/>
        </w:r>
        <w:r>
          <w:rPr>
            <w:noProof/>
            <w:webHidden/>
          </w:rPr>
          <w:fldChar w:fldCharType="begin"/>
        </w:r>
        <w:r>
          <w:rPr>
            <w:noProof/>
            <w:webHidden/>
          </w:rPr>
          <w:instrText xml:space="preserve"> PAGEREF _Toc123547534 \h </w:instrText>
        </w:r>
        <w:r>
          <w:rPr>
            <w:noProof/>
            <w:webHidden/>
          </w:rPr>
        </w:r>
        <w:r>
          <w:rPr>
            <w:noProof/>
            <w:webHidden/>
          </w:rPr>
          <w:fldChar w:fldCharType="separate"/>
        </w:r>
        <w:r>
          <w:rPr>
            <w:noProof/>
            <w:webHidden/>
          </w:rPr>
          <w:t>36</w:t>
        </w:r>
        <w:r>
          <w:rPr>
            <w:noProof/>
            <w:webHidden/>
          </w:rPr>
          <w:fldChar w:fldCharType="end"/>
        </w:r>
      </w:hyperlink>
    </w:p>
    <w:p w14:paraId="6A32E6B5" w14:textId="6AE3B374"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5" w:history="1">
        <w:r w:rsidRPr="000A34DE">
          <w:rPr>
            <w:rStyle w:val="Siuktni"/>
            <w:noProof/>
          </w:rPr>
          <w:t>Hình 2.27 Giao diện của Qt Designer</w:t>
        </w:r>
        <w:r>
          <w:rPr>
            <w:noProof/>
            <w:webHidden/>
          </w:rPr>
          <w:tab/>
        </w:r>
        <w:r>
          <w:rPr>
            <w:noProof/>
            <w:webHidden/>
          </w:rPr>
          <w:fldChar w:fldCharType="begin"/>
        </w:r>
        <w:r>
          <w:rPr>
            <w:noProof/>
            <w:webHidden/>
          </w:rPr>
          <w:instrText xml:space="preserve"> PAGEREF _Toc123547535 \h </w:instrText>
        </w:r>
        <w:r>
          <w:rPr>
            <w:noProof/>
            <w:webHidden/>
          </w:rPr>
        </w:r>
        <w:r>
          <w:rPr>
            <w:noProof/>
            <w:webHidden/>
          </w:rPr>
          <w:fldChar w:fldCharType="separate"/>
        </w:r>
        <w:r>
          <w:rPr>
            <w:noProof/>
            <w:webHidden/>
          </w:rPr>
          <w:t>37</w:t>
        </w:r>
        <w:r>
          <w:rPr>
            <w:noProof/>
            <w:webHidden/>
          </w:rPr>
          <w:fldChar w:fldCharType="end"/>
        </w:r>
      </w:hyperlink>
    </w:p>
    <w:p w14:paraId="3DC999CD" w14:textId="18A5A1D7"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6" w:history="1">
        <w:r w:rsidRPr="000A34DE">
          <w:rPr>
            <w:rStyle w:val="Siuktni"/>
            <w:noProof/>
          </w:rPr>
          <w:t>Hình 2.28 Giao diện tương tác trong qt designer</w:t>
        </w:r>
        <w:r>
          <w:rPr>
            <w:noProof/>
            <w:webHidden/>
          </w:rPr>
          <w:tab/>
        </w:r>
        <w:r>
          <w:rPr>
            <w:noProof/>
            <w:webHidden/>
          </w:rPr>
          <w:fldChar w:fldCharType="begin"/>
        </w:r>
        <w:r>
          <w:rPr>
            <w:noProof/>
            <w:webHidden/>
          </w:rPr>
          <w:instrText xml:space="preserve"> PAGEREF _Toc123547536 \h </w:instrText>
        </w:r>
        <w:r>
          <w:rPr>
            <w:noProof/>
            <w:webHidden/>
          </w:rPr>
        </w:r>
        <w:r>
          <w:rPr>
            <w:noProof/>
            <w:webHidden/>
          </w:rPr>
          <w:fldChar w:fldCharType="separate"/>
        </w:r>
        <w:r>
          <w:rPr>
            <w:noProof/>
            <w:webHidden/>
          </w:rPr>
          <w:t>39</w:t>
        </w:r>
        <w:r>
          <w:rPr>
            <w:noProof/>
            <w:webHidden/>
          </w:rPr>
          <w:fldChar w:fldCharType="end"/>
        </w:r>
      </w:hyperlink>
    </w:p>
    <w:p w14:paraId="7A1E2476" w14:textId="564238D4"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7" w:history="1">
        <w:r w:rsidRPr="000A34DE">
          <w:rPr>
            <w:rStyle w:val="Siuktni"/>
            <w:noProof/>
          </w:rPr>
          <w:t>Hình 2.29 Biểu tượng của PyCharm</w:t>
        </w:r>
        <w:r>
          <w:rPr>
            <w:noProof/>
            <w:webHidden/>
          </w:rPr>
          <w:tab/>
        </w:r>
        <w:r>
          <w:rPr>
            <w:noProof/>
            <w:webHidden/>
          </w:rPr>
          <w:fldChar w:fldCharType="begin"/>
        </w:r>
        <w:r>
          <w:rPr>
            <w:noProof/>
            <w:webHidden/>
          </w:rPr>
          <w:instrText xml:space="preserve"> PAGEREF _Toc123547537 \h </w:instrText>
        </w:r>
        <w:r>
          <w:rPr>
            <w:noProof/>
            <w:webHidden/>
          </w:rPr>
        </w:r>
        <w:r>
          <w:rPr>
            <w:noProof/>
            <w:webHidden/>
          </w:rPr>
          <w:fldChar w:fldCharType="separate"/>
        </w:r>
        <w:r>
          <w:rPr>
            <w:noProof/>
            <w:webHidden/>
          </w:rPr>
          <w:t>41</w:t>
        </w:r>
        <w:r>
          <w:rPr>
            <w:noProof/>
            <w:webHidden/>
          </w:rPr>
          <w:fldChar w:fldCharType="end"/>
        </w:r>
      </w:hyperlink>
    </w:p>
    <w:p w14:paraId="7169BEA5" w14:textId="00057EA2"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8" w:history="1">
        <w:r w:rsidRPr="000A34DE">
          <w:rPr>
            <w:rStyle w:val="Siuktni"/>
            <w:noProof/>
          </w:rPr>
          <w:t>Hình 2.30 Minh họa thư viện Scikit-learn</w:t>
        </w:r>
        <w:r>
          <w:rPr>
            <w:noProof/>
            <w:webHidden/>
          </w:rPr>
          <w:tab/>
        </w:r>
        <w:r>
          <w:rPr>
            <w:noProof/>
            <w:webHidden/>
          </w:rPr>
          <w:fldChar w:fldCharType="begin"/>
        </w:r>
        <w:r>
          <w:rPr>
            <w:noProof/>
            <w:webHidden/>
          </w:rPr>
          <w:instrText xml:space="preserve"> PAGEREF _Toc123547538 \h </w:instrText>
        </w:r>
        <w:r>
          <w:rPr>
            <w:noProof/>
            <w:webHidden/>
          </w:rPr>
        </w:r>
        <w:r>
          <w:rPr>
            <w:noProof/>
            <w:webHidden/>
          </w:rPr>
          <w:fldChar w:fldCharType="separate"/>
        </w:r>
        <w:r>
          <w:rPr>
            <w:noProof/>
            <w:webHidden/>
          </w:rPr>
          <w:t>44</w:t>
        </w:r>
        <w:r>
          <w:rPr>
            <w:noProof/>
            <w:webHidden/>
          </w:rPr>
          <w:fldChar w:fldCharType="end"/>
        </w:r>
      </w:hyperlink>
    </w:p>
    <w:p w14:paraId="00C3C2D8" w14:textId="363F5AFF"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39" w:history="1">
        <w:r w:rsidRPr="000A34DE">
          <w:rPr>
            <w:rStyle w:val="Siuktni"/>
            <w:noProof/>
          </w:rPr>
          <w:t>Hình 2.31 Minh họa thư viện numpy</w:t>
        </w:r>
        <w:r>
          <w:rPr>
            <w:noProof/>
            <w:webHidden/>
          </w:rPr>
          <w:tab/>
        </w:r>
        <w:r>
          <w:rPr>
            <w:noProof/>
            <w:webHidden/>
          </w:rPr>
          <w:fldChar w:fldCharType="begin"/>
        </w:r>
        <w:r>
          <w:rPr>
            <w:noProof/>
            <w:webHidden/>
          </w:rPr>
          <w:instrText xml:space="preserve"> PAGEREF _Toc123547539 \h </w:instrText>
        </w:r>
        <w:r>
          <w:rPr>
            <w:noProof/>
            <w:webHidden/>
          </w:rPr>
        </w:r>
        <w:r>
          <w:rPr>
            <w:noProof/>
            <w:webHidden/>
          </w:rPr>
          <w:fldChar w:fldCharType="separate"/>
        </w:r>
        <w:r>
          <w:rPr>
            <w:noProof/>
            <w:webHidden/>
          </w:rPr>
          <w:t>45</w:t>
        </w:r>
        <w:r>
          <w:rPr>
            <w:noProof/>
            <w:webHidden/>
          </w:rPr>
          <w:fldChar w:fldCharType="end"/>
        </w:r>
      </w:hyperlink>
    </w:p>
    <w:p w14:paraId="71169888" w14:textId="2587796D"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0" w:history="1">
        <w:r w:rsidRPr="000A34DE">
          <w:rPr>
            <w:rStyle w:val="Siuktni"/>
            <w:noProof/>
          </w:rPr>
          <w:t>Hình 2.32 Ảnh minh họa thư viện Matplotlib</w:t>
        </w:r>
        <w:r>
          <w:rPr>
            <w:noProof/>
            <w:webHidden/>
          </w:rPr>
          <w:tab/>
        </w:r>
        <w:r>
          <w:rPr>
            <w:noProof/>
            <w:webHidden/>
          </w:rPr>
          <w:fldChar w:fldCharType="begin"/>
        </w:r>
        <w:r>
          <w:rPr>
            <w:noProof/>
            <w:webHidden/>
          </w:rPr>
          <w:instrText xml:space="preserve"> PAGEREF _Toc123547540 \h </w:instrText>
        </w:r>
        <w:r>
          <w:rPr>
            <w:noProof/>
            <w:webHidden/>
          </w:rPr>
        </w:r>
        <w:r>
          <w:rPr>
            <w:noProof/>
            <w:webHidden/>
          </w:rPr>
          <w:fldChar w:fldCharType="separate"/>
        </w:r>
        <w:r>
          <w:rPr>
            <w:noProof/>
            <w:webHidden/>
          </w:rPr>
          <w:t>45</w:t>
        </w:r>
        <w:r>
          <w:rPr>
            <w:noProof/>
            <w:webHidden/>
          </w:rPr>
          <w:fldChar w:fldCharType="end"/>
        </w:r>
      </w:hyperlink>
    </w:p>
    <w:p w14:paraId="0AE67EDD" w14:textId="120A4F95"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1" w:history="1">
        <w:r w:rsidRPr="000A34DE">
          <w:rPr>
            <w:rStyle w:val="Siuktni"/>
            <w:noProof/>
          </w:rPr>
          <w:t>Hình 2.33 Minh họa thư viện pandas (Nguồn: freetuts.net)</w:t>
        </w:r>
        <w:r>
          <w:rPr>
            <w:noProof/>
            <w:webHidden/>
          </w:rPr>
          <w:tab/>
        </w:r>
        <w:r>
          <w:rPr>
            <w:noProof/>
            <w:webHidden/>
          </w:rPr>
          <w:fldChar w:fldCharType="begin"/>
        </w:r>
        <w:r>
          <w:rPr>
            <w:noProof/>
            <w:webHidden/>
          </w:rPr>
          <w:instrText xml:space="preserve"> PAGEREF _Toc123547541 \h </w:instrText>
        </w:r>
        <w:r>
          <w:rPr>
            <w:noProof/>
            <w:webHidden/>
          </w:rPr>
        </w:r>
        <w:r>
          <w:rPr>
            <w:noProof/>
            <w:webHidden/>
          </w:rPr>
          <w:fldChar w:fldCharType="separate"/>
        </w:r>
        <w:r>
          <w:rPr>
            <w:noProof/>
            <w:webHidden/>
          </w:rPr>
          <w:t>46</w:t>
        </w:r>
        <w:r>
          <w:rPr>
            <w:noProof/>
            <w:webHidden/>
          </w:rPr>
          <w:fldChar w:fldCharType="end"/>
        </w:r>
      </w:hyperlink>
    </w:p>
    <w:p w14:paraId="479DA10D" w14:textId="3EDAD472"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2" w:history="1">
        <w:r w:rsidRPr="000A34DE">
          <w:rPr>
            <w:rStyle w:val="Siuktni"/>
            <w:noProof/>
          </w:rPr>
          <w:t>Hình 2.34 Độ đo tin cậy Precision và Recall</w:t>
        </w:r>
        <w:r>
          <w:rPr>
            <w:noProof/>
            <w:webHidden/>
          </w:rPr>
          <w:tab/>
        </w:r>
        <w:r>
          <w:rPr>
            <w:noProof/>
            <w:webHidden/>
          </w:rPr>
          <w:fldChar w:fldCharType="begin"/>
        </w:r>
        <w:r>
          <w:rPr>
            <w:noProof/>
            <w:webHidden/>
          </w:rPr>
          <w:instrText xml:space="preserve"> PAGEREF _Toc123547542 \h </w:instrText>
        </w:r>
        <w:r>
          <w:rPr>
            <w:noProof/>
            <w:webHidden/>
          </w:rPr>
        </w:r>
        <w:r>
          <w:rPr>
            <w:noProof/>
            <w:webHidden/>
          </w:rPr>
          <w:fldChar w:fldCharType="separate"/>
        </w:r>
        <w:r>
          <w:rPr>
            <w:noProof/>
            <w:webHidden/>
          </w:rPr>
          <w:t>46</w:t>
        </w:r>
        <w:r>
          <w:rPr>
            <w:noProof/>
            <w:webHidden/>
          </w:rPr>
          <w:fldChar w:fldCharType="end"/>
        </w:r>
      </w:hyperlink>
    </w:p>
    <w:p w14:paraId="0538557B" w14:textId="1BF4BB4E"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3" w:history="1">
        <w:r w:rsidRPr="000A34DE">
          <w:rPr>
            <w:rStyle w:val="Siuktni"/>
            <w:noProof/>
          </w:rPr>
          <w:t>Hình 2.35 Minh họa phân bố dữ liệu khi R</w:t>
        </w:r>
        <w:r w:rsidRPr="000A34DE">
          <w:rPr>
            <w:rStyle w:val="Siuktni"/>
            <w:noProof/>
            <w:vertAlign w:val="superscript"/>
          </w:rPr>
          <w:t>2</w:t>
        </w:r>
        <w:r w:rsidRPr="000A34DE">
          <w:rPr>
            <w:rStyle w:val="Siuktni"/>
            <w:noProof/>
          </w:rPr>
          <w:t xml:space="preserve"> gần phía 1 (bên trái) và R</w:t>
        </w:r>
        <w:r w:rsidRPr="000A34DE">
          <w:rPr>
            <w:rStyle w:val="Siuktni"/>
            <w:noProof/>
            <w:vertAlign w:val="superscript"/>
          </w:rPr>
          <w:t>2</w:t>
        </w:r>
        <w:r w:rsidRPr="000A34DE">
          <w:rPr>
            <w:rStyle w:val="Siuktni"/>
            <w:noProof/>
          </w:rPr>
          <w:t xml:space="preserve"> gần phía 0 (bên phải)</w:t>
        </w:r>
        <w:r>
          <w:rPr>
            <w:noProof/>
            <w:webHidden/>
          </w:rPr>
          <w:tab/>
        </w:r>
        <w:r>
          <w:rPr>
            <w:noProof/>
            <w:webHidden/>
          </w:rPr>
          <w:fldChar w:fldCharType="begin"/>
        </w:r>
        <w:r>
          <w:rPr>
            <w:noProof/>
            <w:webHidden/>
          </w:rPr>
          <w:instrText xml:space="preserve"> PAGEREF _Toc123547543 \h </w:instrText>
        </w:r>
        <w:r>
          <w:rPr>
            <w:noProof/>
            <w:webHidden/>
          </w:rPr>
        </w:r>
        <w:r>
          <w:rPr>
            <w:noProof/>
            <w:webHidden/>
          </w:rPr>
          <w:fldChar w:fldCharType="separate"/>
        </w:r>
        <w:r>
          <w:rPr>
            <w:noProof/>
            <w:webHidden/>
          </w:rPr>
          <w:t>49</w:t>
        </w:r>
        <w:r>
          <w:rPr>
            <w:noProof/>
            <w:webHidden/>
          </w:rPr>
          <w:fldChar w:fldCharType="end"/>
        </w:r>
      </w:hyperlink>
    </w:p>
    <w:p w14:paraId="5D33F66C" w14:textId="5523EEF1"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4" w:history="1">
        <w:r w:rsidRPr="000A34DE">
          <w:rPr>
            <w:rStyle w:val="Siuktni"/>
            <w:noProof/>
          </w:rPr>
          <w:t>Hình 3.1 Sơ đồ quy trình thực hiện bài toán</w:t>
        </w:r>
        <w:r>
          <w:rPr>
            <w:noProof/>
            <w:webHidden/>
          </w:rPr>
          <w:tab/>
        </w:r>
        <w:r>
          <w:rPr>
            <w:noProof/>
            <w:webHidden/>
          </w:rPr>
          <w:fldChar w:fldCharType="begin"/>
        </w:r>
        <w:r>
          <w:rPr>
            <w:noProof/>
            <w:webHidden/>
          </w:rPr>
          <w:instrText xml:space="preserve"> PAGEREF _Toc123547544 \h </w:instrText>
        </w:r>
        <w:r>
          <w:rPr>
            <w:noProof/>
            <w:webHidden/>
          </w:rPr>
        </w:r>
        <w:r>
          <w:rPr>
            <w:noProof/>
            <w:webHidden/>
          </w:rPr>
          <w:fldChar w:fldCharType="separate"/>
        </w:r>
        <w:r>
          <w:rPr>
            <w:noProof/>
            <w:webHidden/>
          </w:rPr>
          <w:t>52</w:t>
        </w:r>
        <w:r>
          <w:rPr>
            <w:noProof/>
            <w:webHidden/>
          </w:rPr>
          <w:fldChar w:fldCharType="end"/>
        </w:r>
      </w:hyperlink>
    </w:p>
    <w:p w14:paraId="2D81638E" w14:textId="03C15F1B"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5" w:history="1">
        <w:r w:rsidRPr="000A34DE">
          <w:rPr>
            <w:rStyle w:val="Siuktni"/>
            <w:noProof/>
          </w:rPr>
          <w:t>Hình 3.2 Thiết kế giao diện với Qt Designer</w:t>
        </w:r>
        <w:r>
          <w:rPr>
            <w:noProof/>
            <w:webHidden/>
          </w:rPr>
          <w:tab/>
        </w:r>
        <w:r>
          <w:rPr>
            <w:noProof/>
            <w:webHidden/>
          </w:rPr>
          <w:fldChar w:fldCharType="begin"/>
        </w:r>
        <w:r>
          <w:rPr>
            <w:noProof/>
            <w:webHidden/>
          </w:rPr>
          <w:instrText xml:space="preserve"> PAGEREF _Toc123547545 \h </w:instrText>
        </w:r>
        <w:r>
          <w:rPr>
            <w:noProof/>
            <w:webHidden/>
          </w:rPr>
        </w:r>
        <w:r>
          <w:rPr>
            <w:noProof/>
            <w:webHidden/>
          </w:rPr>
          <w:fldChar w:fldCharType="separate"/>
        </w:r>
        <w:r>
          <w:rPr>
            <w:noProof/>
            <w:webHidden/>
          </w:rPr>
          <w:t>56</w:t>
        </w:r>
        <w:r>
          <w:rPr>
            <w:noProof/>
            <w:webHidden/>
          </w:rPr>
          <w:fldChar w:fldCharType="end"/>
        </w:r>
      </w:hyperlink>
    </w:p>
    <w:p w14:paraId="57D4FBA7" w14:textId="6E4E55A7" w:rsidR="000A6CDD" w:rsidRDefault="000A6CDD" w:rsidP="000A6CDD">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7546" w:history="1">
        <w:r w:rsidRPr="000A34DE">
          <w:rPr>
            <w:rStyle w:val="Siuktni"/>
            <w:noProof/>
          </w:rPr>
          <w:t>Hình 4.1 Demo giao diện hiển thị</w:t>
        </w:r>
        <w:r>
          <w:rPr>
            <w:noProof/>
            <w:webHidden/>
          </w:rPr>
          <w:tab/>
        </w:r>
        <w:r>
          <w:rPr>
            <w:noProof/>
            <w:webHidden/>
          </w:rPr>
          <w:fldChar w:fldCharType="begin"/>
        </w:r>
        <w:r>
          <w:rPr>
            <w:noProof/>
            <w:webHidden/>
          </w:rPr>
          <w:instrText xml:space="preserve"> PAGEREF _Toc123547546 \h </w:instrText>
        </w:r>
        <w:r>
          <w:rPr>
            <w:noProof/>
            <w:webHidden/>
          </w:rPr>
        </w:r>
        <w:r>
          <w:rPr>
            <w:noProof/>
            <w:webHidden/>
          </w:rPr>
          <w:fldChar w:fldCharType="separate"/>
        </w:r>
        <w:r>
          <w:rPr>
            <w:noProof/>
            <w:webHidden/>
          </w:rPr>
          <w:t>61</w:t>
        </w:r>
        <w:r>
          <w:rPr>
            <w:noProof/>
            <w:webHidden/>
          </w:rPr>
          <w:fldChar w:fldCharType="end"/>
        </w:r>
      </w:hyperlink>
    </w:p>
    <w:p w14:paraId="198785D5" w14:textId="20C710EF" w:rsidR="000A74D4" w:rsidRDefault="008B7FA6" w:rsidP="000A6CDD">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02390"/>
      <w:r>
        <w:lastRenderedPageBreak/>
        <w:t>DANH MỤC BẢNG BIỂU</w:t>
      </w:r>
      <w:bookmarkEnd w:id="7"/>
    </w:p>
    <w:p w14:paraId="52F60342" w14:textId="4BBEC274"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Pr>
            <w:noProof/>
            <w:webHidden/>
          </w:rPr>
          <w:t>57</w:t>
        </w:r>
        <w:r>
          <w:rPr>
            <w:noProof/>
            <w:webHidden/>
          </w:rPr>
          <w:fldChar w:fldCharType="end"/>
        </w:r>
      </w:hyperlink>
    </w:p>
    <w:p w14:paraId="42E7D80A" w14:textId="3B8265A9"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FB0484">
          <w:rPr>
            <w:noProof/>
            <w:webHidden/>
          </w:rPr>
          <w:t>57</w:t>
        </w:r>
        <w:r w:rsidR="00FB0484">
          <w:rPr>
            <w:noProof/>
            <w:webHidden/>
          </w:rPr>
          <w:fldChar w:fldCharType="end"/>
        </w:r>
      </w:hyperlink>
    </w:p>
    <w:p w14:paraId="5357C209" w14:textId="6FB8D84C"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FB0484">
          <w:rPr>
            <w:noProof/>
            <w:webHidden/>
          </w:rPr>
          <w:t>58</w:t>
        </w:r>
        <w:r w:rsidR="00FB0484">
          <w:rPr>
            <w:noProof/>
            <w:webHidden/>
          </w:rPr>
          <w:fldChar w:fldCharType="end"/>
        </w:r>
      </w:hyperlink>
    </w:p>
    <w:p w14:paraId="68BBBB45" w14:textId="618EA37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FB0484">
          <w:rPr>
            <w:noProof/>
            <w:webHidden/>
          </w:rPr>
          <w:t>58</w:t>
        </w:r>
        <w:r w:rsidR="00FB0484">
          <w:rPr>
            <w:noProof/>
            <w:webHidden/>
          </w:rPr>
          <w:fldChar w:fldCharType="end"/>
        </w:r>
      </w:hyperlink>
    </w:p>
    <w:p w14:paraId="050C2468" w14:textId="089CEFED"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FB0484">
          <w:rPr>
            <w:noProof/>
            <w:webHidden/>
          </w:rPr>
          <w:t>59</w:t>
        </w:r>
        <w:r w:rsidR="00FB0484">
          <w:rPr>
            <w:noProof/>
            <w:webHidden/>
          </w:rPr>
          <w:fldChar w:fldCharType="end"/>
        </w:r>
      </w:hyperlink>
    </w:p>
    <w:p w14:paraId="3DDD5132" w14:textId="1B6C272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FB0484">
          <w:rPr>
            <w:noProof/>
            <w:webHidden/>
          </w:rPr>
          <w:t>59</w:t>
        </w:r>
        <w:r w:rsidR="00FB0484">
          <w:rPr>
            <w:noProof/>
            <w:webHidden/>
          </w:rPr>
          <w:fldChar w:fldCharType="end"/>
        </w:r>
      </w:hyperlink>
    </w:p>
    <w:p w14:paraId="6E80B378" w14:textId="1B492D84"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FB0484">
          <w:rPr>
            <w:noProof/>
            <w:webHidden/>
          </w:rPr>
          <w:t>60</w:t>
        </w:r>
        <w:r w:rsidR="00FB0484">
          <w:rPr>
            <w:noProof/>
            <w:webHidden/>
          </w:rPr>
          <w:fldChar w:fldCharType="end"/>
        </w:r>
      </w:hyperlink>
    </w:p>
    <w:p w14:paraId="5A71E74C" w14:textId="2C3CA91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FB0484">
          <w:rPr>
            <w:noProof/>
            <w:webHidden/>
          </w:rPr>
          <w:t>61</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Toc123502391"/>
      <w:bookmarkStart w:id="10" w:name="_Hlk123163581"/>
      <w:r>
        <w:lastRenderedPageBreak/>
        <w:t>DANH MỤC CÁC TỪ VIẾT TẮT VÀ GIẢI THÍCH CÁC THUẬT NGỮ</w:t>
      </w:r>
      <w:bookmarkEnd w:id="8"/>
      <w:bookmarkEnd w:id="9"/>
    </w:p>
    <w:bookmarkEnd w:id="10"/>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2EB36956" w:rsidR="00D24DD4" w:rsidRPr="00D24DD4" w:rsidRDefault="00D24DD4" w:rsidP="000A6CDD">
      <w:pPr>
        <w:pStyle w:val="Content"/>
        <w:rPr>
          <w:b/>
        </w:rPr>
      </w:pPr>
      <w:r w:rsidRPr="00D24DD4">
        <w:rPr>
          <w:b/>
        </w:rPr>
        <w:t>GUI</w:t>
      </w:r>
      <w:r>
        <w:rPr>
          <w:b/>
        </w:rPr>
        <w:t xml:space="preserve"> </w:t>
      </w:r>
      <w:r w:rsidRPr="00D24DD4">
        <w:t xml:space="preserve">Giao diện đồ họa người </w:t>
      </w:r>
      <w:proofErr w:type="gramStart"/>
      <w:r w:rsidRPr="00D24DD4">
        <w:t>dùng</w:t>
      </w:r>
      <w:r>
        <w:t>(</w:t>
      </w:r>
      <w:proofErr w:type="gramEnd"/>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02392"/>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02393"/>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02394"/>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02395"/>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02396"/>
      <w:r w:rsidRPr="000771C4">
        <w:t>Phạm vi nghiên cứu đề tài</w:t>
      </w:r>
      <w:bookmarkEnd w:id="21"/>
      <w:bookmarkEnd w:id="22"/>
    </w:p>
    <w:p w14:paraId="5F7B45D6" w14:textId="35ADCA21" w:rsidR="00814AD1" w:rsidRPr="000771C4" w:rsidRDefault="00814AD1" w:rsidP="000A6CDD">
      <w:pPr>
        <w:pStyle w:val="Content"/>
      </w:pPr>
      <w:r w:rsidRPr="000771C4">
        <w:t xml:space="preserve">Việc nghiên cứu và triển khai bài toán dự </w:t>
      </w:r>
      <w:r w:rsidR="00766498" w:rsidRPr="000771C4">
        <w:t>đoán cơ hội việc làm dành cho sinh viên năm cuối</w:t>
      </w:r>
      <w:r w:rsidRPr="000771C4">
        <w:t xml:space="preserve"> được thực hiện trong khuôn khổ đồ án tốt nghiệp đưa ra nghiên cứu của các vấn đề cơ bản:</w:t>
      </w:r>
    </w:p>
    <w:p w14:paraId="173301FB" w14:textId="77777777" w:rsidR="00814AD1" w:rsidRPr="000771C4" w:rsidRDefault="00814AD1" w:rsidP="000A6CDD">
      <w:pPr>
        <w:pStyle w:val="Content"/>
        <w:numPr>
          <w:ilvl w:val="0"/>
          <w:numId w:val="9"/>
        </w:numPr>
      </w:pPr>
      <w:r w:rsidRPr="000771C4">
        <w:t>Sử dụng một số thư viện mở có sẵn.</w:t>
      </w:r>
    </w:p>
    <w:p w14:paraId="79B52CCC" w14:textId="7780B89D" w:rsidR="00766498" w:rsidRPr="000771C4" w:rsidRDefault="00814AD1" w:rsidP="000A6CDD">
      <w:pPr>
        <w:pStyle w:val="Content"/>
        <w:numPr>
          <w:ilvl w:val="0"/>
          <w:numId w:val="9"/>
        </w:numPr>
      </w:pPr>
      <w:r w:rsidRPr="000771C4">
        <w:lastRenderedPageBreak/>
        <w:t xml:space="preserve">Sử dụng mô hình thuật toán </w:t>
      </w:r>
      <w:r w:rsidR="00766498" w:rsidRPr="000771C4">
        <w:t>cây quyết định</w:t>
      </w:r>
      <w:r w:rsidRPr="000771C4">
        <w:t xml:space="preserve"> </w:t>
      </w:r>
      <w:r w:rsidR="00766498" w:rsidRPr="000771C4">
        <w:t>ID3(Iterative Dichotomiser 3) trong học máy</w:t>
      </w:r>
    </w:p>
    <w:p w14:paraId="114FA6FE" w14:textId="4B7DCD9F" w:rsidR="00814AD1" w:rsidRPr="000771C4" w:rsidRDefault="00814AD1" w:rsidP="000A6CDD">
      <w:pPr>
        <w:pStyle w:val="Content"/>
        <w:numPr>
          <w:ilvl w:val="0"/>
          <w:numId w:val="9"/>
        </w:numPr>
      </w:pPr>
      <w:r w:rsidRPr="000771C4">
        <w:t xml:space="preserve">Ứng dụng hai thuật toán </w:t>
      </w:r>
      <w:r w:rsidR="00A5082B" w:rsidRPr="000771C4">
        <w:t>từ đó</w:t>
      </w:r>
      <w:r w:rsidRPr="000771C4">
        <w:t xml:space="preserve"> đưa ra dự đoán </w:t>
      </w:r>
      <w:r w:rsidR="00A5082B" w:rsidRPr="000771C4">
        <w:t>“có” hoặc “không” về cơ hội nhận được việc làm của các sinh viên năm cuối</w:t>
      </w:r>
    </w:p>
    <w:p w14:paraId="37C6211C" w14:textId="77777777" w:rsidR="00814AD1" w:rsidRPr="000771C4" w:rsidRDefault="00814AD1" w:rsidP="000A6CDD">
      <w:pPr>
        <w:pStyle w:val="Content"/>
        <w:numPr>
          <w:ilvl w:val="0"/>
          <w:numId w:val="9"/>
        </w:numPr>
      </w:pPr>
      <w:r w:rsidRPr="000771C4">
        <w:t xml:space="preserve">Sử dụng một số tham số đánh giá mô hình để đưa ra kết quả dự đoán có độ chính xác lớn nhất </w:t>
      </w:r>
    </w:p>
    <w:p w14:paraId="46F109E9" w14:textId="6D41CFB3" w:rsidR="00814AD1" w:rsidRPr="000771C4" w:rsidRDefault="00814AD1" w:rsidP="000A6CDD">
      <w:pPr>
        <w:pStyle w:val="Content"/>
        <w:numPr>
          <w:ilvl w:val="0"/>
          <w:numId w:val="9"/>
        </w:numPr>
      </w:pPr>
      <w:r w:rsidRPr="000771C4">
        <w:t xml:space="preserve">Sử dụng </w:t>
      </w:r>
      <w:r w:rsidR="00A5082B" w:rsidRPr="000771C4">
        <w:t>Qt Designer</w:t>
      </w:r>
      <w:r w:rsidRPr="000771C4">
        <w:t xml:space="preserve"> để hiển thị kết quả dự đoán </w:t>
      </w:r>
      <w:r w:rsidR="00A5082B" w:rsidRPr="000771C4">
        <w:t>khi</w:t>
      </w:r>
      <w:r w:rsidRPr="000771C4">
        <w:t xml:space="preserve"> người dùng tương tác với giao diện </w:t>
      </w:r>
      <w:r w:rsidRPr="000771C4">
        <w:br w:type="page"/>
      </w:r>
    </w:p>
    <w:p w14:paraId="56EE5F17" w14:textId="3E259C58" w:rsidR="00820CB3" w:rsidRPr="000771C4" w:rsidRDefault="00A60BA5" w:rsidP="0017489C">
      <w:pPr>
        <w:pStyle w:val="u1"/>
        <w:rPr>
          <w:lang w:val="vi"/>
        </w:rPr>
      </w:pPr>
      <w:bookmarkStart w:id="23" w:name="_Toc123502397"/>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02398"/>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02399"/>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771C4" w:rsidRDefault="00EB22A1" w:rsidP="000A6CDD">
      <w:pPr>
        <w:pStyle w:val="Content"/>
        <w:rPr>
          <w:b/>
        </w:rPr>
      </w:pPr>
      <w:r w:rsidRPr="000771C4">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3E29B0EF" w:rsidR="001E37EB" w:rsidRPr="000771C4" w:rsidRDefault="007D218C" w:rsidP="00826B2B">
      <w:pPr>
        <w:pStyle w:val="Chuthich"/>
        <w:rPr>
          <w:lang w:val="vi"/>
        </w:rPr>
      </w:pPr>
      <w:bookmarkStart w:id="30" w:name="_Toc12354750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w:t>
      </w:r>
      <w:r w:rsidR="00FB0484">
        <w:fldChar w:fldCharType="end"/>
      </w:r>
      <w:r w:rsidRPr="000771C4">
        <w:rPr>
          <w:lang w:val="vi"/>
        </w:rPr>
        <w:t xml:space="preserve"> Meachine learning</w:t>
      </w:r>
      <w:bookmarkEnd w:id="30"/>
    </w:p>
    <w:p w14:paraId="178E7039" w14:textId="7DFF67C0" w:rsidR="00820CB3" w:rsidRPr="000771C4" w:rsidRDefault="007D218C" w:rsidP="000A6CDD">
      <w:pPr>
        <w:pStyle w:val="Content"/>
      </w:pPr>
      <w:r w:rsidRPr="000771C4">
        <w:t>Học máy (meachine learning)</w:t>
      </w:r>
      <w:r w:rsidR="00EB22A1" w:rsidRPr="000771C4">
        <w:t xml:space="preserve"> là một nhánh nhỏ của trí tuệ nhân tạo và khoa học máy tính (Computer Science) - phương pháp phân tích dữ liệu để tự động hóa việc xây dựng mô hình phân tích,</w:t>
      </w:r>
      <w:r w:rsidR="008747AD" w:rsidRPr="000771C4">
        <w:t xml:space="preserve"> </w:t>
      </w:r>
      <w:r w:rsidR="00EB22A1" w:rsidRPr="000771C4">
        <w:t>từ đó bắt chước cách con người học, dần dần cải thiện độ chính xác của nó mà không cần sự can thiệp hay trợ giúp của con người.</w:t>
      </w:r>
    </w:p>
    <w:p w14:paraId="4E74032A" w14:textId="77777777" w:rsidR="00820CB3" w:rsidRPr="000771C4" w:rsidRDefault="00EB22A1" w:rsidP="000A6CDD">
      <w:pPr>
        <w:pStyle w:val="Content"/>
      </w:pPr>
      <w:r w:rsidRPr="000771C4">
        <w:t xml:space="preserve">Học máy là một thành phần quan trọng của lĩnh vực khoa học dữ liệu đang phát triển. Thông qua việc sử dụng các phương pháp thống kê, các thuật toán được huấn luyện, </w:t>
      </w:r>
      <w:r w:rsidRPr="000771C4">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771C4" w:rsidRDefault="00EB22A1" w:rsidP="000A6CDD">
      <w:pPr>
        <w:pStyle w:val="Content"/>
      </w:pPr>
      <w:r w:rsidRPr="000771C4">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771C4" w:rsidRDefault="00EB22A1" w:rsidP="000A6CDD">
      <w:pPr>
        <w:pStyle w:val="Content"/>
      </w:pPr>
      <w:r w:rsidRPr="000771C4">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771C4">
        <w:t>,</w:t>
      </w:r>
      <w:r w:rsidRPr="000771C4">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4D4F94E2" w:rsidR="00A20689" w:rsidRDefault="00F05574" w:rsidP="00826B2B">
      <w:pPr>
        <w:pStyle w:val="Chuthich"/>
      </w:pPr>
      <w:bookmarkStart w:id="31" w:name="_Toc123547510"/>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7D555B8F" w:rsidR="00D47D11" w:rsidRPr="001E5523" w:rsidRDefault="009272CC" w:rsidP="000A6CDD">
      <w:pPr>
        <w:pStyle w:val="Content"/>
        <w:numPr>
          <w:ilvl w:val="0"/>
          <w:numId w:val="10"/>
        </w:numPr>
      </w:pPr>
      <w:r w:rsidRPr="001E5523">
        <w:t>Triển khai: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771C4" w:rsidRDefault="00EB22A1" w:rsidP="000A6CDD">
      <w:pPr>
        <w:pStyle w:val="Content"/>
      </w:pPr>
      <w:r w:rsidRPr="000771C4">
        <w:t xml:space="preserve">Hai trong số các phương pháp học máy được áp dụng rộng rãi nhất là </w:t>
      </w:r>
      <w:r w:rsidRPr="000771C4">
        <w:rPr>
          <w:b/>
          <w:i/>
        </w:rPr>
        <w:t>Học có giám sát</w:t>
      </w:r>
      <w:r w:rsidRPr="000771C4">
        <w:t xml:space="preserve"> (</w:t>
      </w:r>
      <w:r w:rsidRPr="000771C4">
        <w:rPr>
          <w:i/>
        </w:rPr>
        <w:t>Supervised learning</w:t>
      </w:r>
      <w:r w:rsidRPr="000771C4">
        <w:t xml:space="preserve">) và </w:t>
      </w:r>
      <w:r w:rsidRPr="000771C4">
        <w:rPr>
          <w:b/>
          <w:i/>
        </w:rPr>
        <w:t>Học không giám sát</w:t>
      </w:r>
      <w:r w:rsidRPr="000771C4">
        <w:rPr>
          <w:b/>
        </w:rPr>
        <w:t xml:space="preserve"> </w:t>
      </w:r>
      <w:r w:rsidRPr="000771C4">
        <w:t>(</w:t>
      </w:r>
      <w:r w:rsidRPr="000771C4">
        <w:rPr>
          <w:i/>
        </w:rPr>
        <w:t>Unsupervised learning</w:t>
      </w:r>
      <w:r w:rsidRPr="000771C4">
        <w:t xml:space="preserve">). Ngoài ra, machine learning còn có thể phân làm các loại như: </w:t>
      </w:r>
      <w:r w:rsidR="00430FCC" w:rsidRPr="000771C4">
        <w:t>H</w:t>
      </w:r>
      <w:r w:rsidRPr="000771C4">
        <w:t>ọc bán giám sát</w:t>
      </w:r>
      <w:r w:rsidR="00430FCC" w:rsidRPr="000771C4">
        <w:t xml:space="preserve"> </w:t>
      </w:r>
      <w:bookmarkStart w:id="32" w:name="_Hlk122979095"/>
      <w:r w:rsidR="00430FCC" w:rsidRPr="000771C4">
        <w:rPr>
          <w:i/>
          <w:iCs/>
        </w:rPr>
        <w:t>(Semi-supervised learning)</w:t>
      </w:r>
      <w:bookmarkEnd w:id="32"/>
      <w:r w:rsidRPr="000771C4">
        <w:t xml:space="preserve">, </w:t>
      </w:r>
      <w:r w:rsidR="00430FCC" w:rsidRPr="000771C4">
        <w:t>H</w:t>
      </w:r>
      <w:r w:rsidRPr="000771C4">
        <w:t>ọc củng cố/tăng cường</w:t>
      </w:r>
      <w:r w:rsidR="00430FCC" w:rsidRPr="000771C4">
        <w:t xml:space="preserve"> </w:t>
      </w:r>
      <w:r w:rsidR="00430FCC" w:rsidRPr="000771C4">
        <w:rPr>
          <w:i/>
          <w:iCs/>
        </w:rPr>
        <w:t>(Reinforce learning)</w:t>
      </w:r>
      <w:r w:rsidRPr="000771C4">
        <w:t>.</w:t>
      </w:r>
    </w:p>
    <w:p w14:paraId="16B02142" w14:textId="77777777" w:rsidR="00F05574" w:rsidRDefault="00690ED1" w:rsidP="000A6CDD">
      <w:pPr>
        <w:pStyle w:val="Content"/>
      </w:pPr>
      <w:r>
        <w:rPr>
          <w:noProof/>
        </w:rPr>
        <w:lastRenderedPageBreak/>
        <w:drawing>
          <wp:inline distT="0" distB="0" distL="0" distR="0" wp14:anchorId="026CE682" wp14:editId="1A4D40CC">
            <wp:extent cx="5733415" cy="360616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3606165"/>
                    </a:xfrm>
                    <a:prstGeom prst="rect">
                      <a:avLst/>
                    </a:prstGeom>
                    <a:noFill/>
                    <a:ln>
                      <a:noFill/>
                    </a:ln>
                  </pic:spPr>
                </pic:pic>
              </a:graphicData>
            </a:graphic>
          </wp:inline>
        </w:drawing>
      </w:r>
    </w:p>
    <w:p w14:paraId="58087284" w14:textId="6010D00D" w:rsidR="00690ED1" w:rsidRDefault="00F05574" w:rsidP="00826B2B">
      <w:pPr>
        <w:pStyle w:val="Chuthich"/>
      </w:pPr>
      <w:bookmarkStart w:id="33" w:name="_Toc123547511"/>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w:t>
      </w:r>
      <w:r w:rsidR="00FB0484">
        <w:fldChar w:fldCharType="end"/>
      </w:r>
      <w:r>
        <w:t xml:space="preserve"> </w:t>
      </w:r>
      <w:r w:rsidRPr="001E6D61">
        <w:t>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771C4" w:rsidRDefault="004E47A0" w:rsidP="000A6CDD">
      <w:pPr>
        <w:pStyle w:val="Content"/>
      </w:pPr>
      <w:r w:rsidRPr="000771C4">
        <w:t>Học có giám sát</w:t>
      </w:r>
      <w:r w:rsidR="00EB22A1" w:rsidRPr="000771C4">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771C4" w:rsidRDefault="00EB22A1" w:rsidP="000A6CDD">
      <w:pPr>
        <w:pStyle w:val="Content"/>
      </w:pPr>
      <w:r w:rsidRPr="000771C4">
        <w:t xml:space="preserve">Một số thuật toán phổ biến trong Học có giám sát bao gồm Máy vectơ hỗ trợ (SVM), Hồi quy logistic, Naive Bayes, Mạng </w:t>
      </w:r>
      <w:r w:rsidR="003A0F17" w:rsidRPr="000771C4">
        <w:t>noron</w:t>
      </w:r>
      <w:r w:rsidRPr="000771C4">
        <w:t>, K</w:t>
      </w:r>
      <w:r w:rsidR="003A0F17" w:rsidRPr="000771C4">
        <w:t xml:space="preserve"> – láng giềng</w:t>
      </w:r>
      <w:r w:rsidRPr="000771C4">
        <w:t xml:space="preserve"> gần nhất (KNN) và Rừng ngẫu nhiên.</w:t>
      </w:r>
    </w:p>
    <w:p w14:paraId="3ADD8F60" w14:textId="77777777" w:rsidR="00820CB3" w:rsidRPr="000771C4" w:rsidRDefault="00EB22A1" w:rsidP="000A6CDD">
      <w:pPr>
        <w:pStyle w:val="Content"/>
      </w:pPr>
      <w:r w:rsidRPr="000771C4">
        <w:t>Học máy có giám sát thường có tính ứng dụng cao trong một số bài toán như:</w:t>
      </w:r>
    </w:p>
    <w:p w14:paraId="60D22EBD" w14:textId="77777777" w:rsidR="00820CB3" w:rsidRPr="000771C4" w:rsidRDefault="00EB22A1" w:rsidP="000A6CDD">
      <w:pPr>
        <w:pStyle w:val="Content"/>
        <w:numPr>
          <w:ilvl w:val="0"/>
          <w:numId w:val="11"/>
        </w:numPr>
      </w:pPr>
      <w:r w:rsidRPr="000771C4">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t>Phát hiện đối tượng (khuôn mặt, chữ viết…)</w:t>
      </w:r>
    </w:p>
    <w:p w14:paraId="6843A515" w14:textId="68C38656" w:rsidR="00F05574" w:rsidRDefault="00A16B0F" w:rsidP="00A16B0F">
      <w:pPr>
        <w:keepNext/>
        <w:shd w:val="clear" w:color="auto" w:fill="FFFFFF"/>
        <w:jc w:val="both"/>
      </w:pPr>
      <w:r>
        <w:rPr>
          <w:noProof/>
        </w:rPr>
        <w:lastRenderedPageBreak/>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7F05CF61" w:rsidR="001E37EB" w:rsidRPr="001E5523" w:rsidRDefault="00F05574" w:rsidP="00826B2B">
      <w:pPr>
        <w:pStyle w:val="Chuthich"/>
      </w:pPr>
      <w:bookmarkStart w:id="34" w:name="_Toc12354751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4013F6C8" w:rsidR="001E37EB" w:rsidRPr="000771C4" w:rsidRDefault="00F05574" w:rsidP="00826B2B">
      <w:pPr>
        <w:pStyle w:val="Chuthich"/>
        <w:rPr>
          <w:lang w:val="vi"/>
        </w:rPr>
      </w:pPr>
      <w:bookmarkStart w:id="36" w:name="_Toc1235475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t xml:space="preserve">Học không giám sát </w:t>
      </w:r>
      <w:r w:rsidRPr="007524BD">
        <w:rPr>
          <w:szCs w:val="26"/>
        </w:rPr>
        <w:t>(Unsupervised learning)</w:t>
      </w:r>
    </w:p>
    <w:p w14:paraId="4798EAB3" w14:textId="3FBFDD4D" w:rsidR="00820CB3" w:rsidRPr="000771C4" w:rsidRDefault="00EB22A1" w:rsidP="000A6CDD">
      <w:pPr>
        <w:pStyle w:val="Content"/>
      </w:pPr>
      <w:r w:rsidRPr="000771C4">
        <w:lastRenderedPageBreak/>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33794BEB" w:rsidR="001E37EB" w:rsidRPr="000771C4" w:rsidRDefault="00F05574" w:rsidP="00826B2B">
      <w:pPr>
        <w:pStyle w:val="Chuthich"/>
        <w:rPr>
          <w:lang w:val="vi"/>
        </w:rPr>
      </w:pPr>
      <w:bookmarkStart w:id="37" w:name="_Toc1235475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771C4" w:rsidRDefault="00EB22A1" w:rsidP="000A6CDD">
      <w:pPr>
        <w:pStyle w:val="Content"/>
      </w:pPr>
      <w:r w:rsidRPr="000771C4">
        <w:t>Học không giám sát cũng được chia nhỏ thành hai loại chính:</w:t>
      </w:r>
    </w:p>
    <w:p w14:paraId="0FD156BA" w14:textId="77777777" w:rsidR="00820CB3" w:rsidRPr="000771C4" w:rsidRDefault="00EB22A1" w:rsidP="000A6CDD">
      <w:pPr>
        <w:pStyle w:val="Content"/>
        <w:numPr>
          <w:ilvl w:val="0"/>
          <w:numId w:val="33"/>
        </w:numPr>
      </w:pPr>
      <w:bookmarkStart w:id="38" w:name="_Hlk122980698"/>
      <w:r w:rsidRPr="000771C4">
        <w:t>Clustering (phân nhóm): Một bài toán phân nhóm toàn bộ dữ liệu thành các nhóm nhỏ dựa trên sự liên quan giữa các dữ liệu trong mỗi nhóm</w:t>
      </w:r>
    </w:p>
    <w:p w14:paraId="6CF8D2EB" w14:textId="77777777" w:rsidR="00820CB3" w:rsidRPr="000771C4" w:rsidRDefault="00EB22A1" w:rsidP="000A6CDD">
      <w:pPr>
        <w:pStyle w:val="Content"/>
        <w:numPr>
          <w:ilvl w:val="0"/>
          <w:numId w:val="33"/>
        </w:numPr>
      </w:pPr>
      <w:r w:rsidRPr="000771C4">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771C4" w:rsidRDefault="00EB22A1" w:rsidP="000A6CDD">
      <w:pPr>
        <w:pStyle w:val="Content"/>
      </w:pPr>
      <w:r w:rsidRPr="000771C4">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771C4" w:rsidRDefault="00B92A97" w:rsidP="000A6CDD">
      <w:pPr>
        <w:pStyle w:val="Content"/>
      </w:pPr>
      <w:r w:rsidRPr="000771C4">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771C4" w:rsidRDefault="00B92A97" w:rsidP="000A6CDD">
      <w:pPr>
        <w:pStyle w:val="Content"/>
        <w:numPr>
          <w:ilvl w:val="0"/>
          <w:numId w:val="13"/>
        </w:numPr>
      </w:pPr>
      <w:r w:rsidRPr="000771C4">
        <w:t>Dịch máy: Dạy thuật toán dịch ngôn ngữ dựa trên ít hơn một từ điển từ đầy đủ.</w:t>
      </w:r>
    </w:p>
    <w:p w14:paraId="447931DC" w14:textId="77777777" w:rsidR="00B92A97" w:rsidRPr="000771C4" w:rsidRDefault="00B92A97" w:rsidP="000A6CDD">
      <w:pPr>
        <w:pStyle w:val="Content"/>
        <w:numPr>
          <w:ilvl w:val="0"/>
          <w:numId w:val="13"/>
        </w:numPr>
      </w:pPr>
      <w:r w:rsidRPr="000771C4">
        <w:lastRenderedPageBreak/>
        <w:t>Phát hiện gian lận: Xác định các trường hợp gian lận khi bạn chỉ có một vài ví dụ tích cực.</w:t>
      </w:r>
    </w:p>
    <w:p w14:paraId="4A18EA45" w14:textId="787A8F79" w:rsidR="00B92A97" w:rsidRPr="000771C4" w:rsidRDefault="00B92A97" w:rsidP="000A6CDD">
      <w:pPr>
        <w:pStyle w:val="Content"/>
        <w:numPr>
          <w:ilvl w:val="0"/>
          <w:numId w:val="13"/>
        </w:numPr>
      </w:pPr>
      <w:r w:rsidRPr="000771C4">
        <w:t>Dán nhãn dữ liệu: Các thuật toán được đào tạo trên tập dữ liệu nhỏ có thể học cách áp dụng nhãn dữ liệu cho các tập lớn hơn một cách tự động.</w:t>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771C4" w:rsidRDefault="009B5A0B" w:rsidP="000A6CDD">
      <w:pPr>
        <w:pStyle w:val="Content"/>
      </w:pPr>
      <w:r w:rsidRPr="000771C4">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771C4">
        <w:t>, phát hiện và nhận diện khuôn mặt</w:t>
      </w:r>
      <w:r w:rsidRPr="000771C4">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771C4" w:rsidRDefault="00380D69" w:rsidP="000A6CDD">
      <w:pPr>
        <w:pStyle w:val="Content"/>
        <w:numPr>
          <w:ilvl w:val="0"/>
          <w:numId w:val="15"/>
        </w:numPr>
      </w:pPr>
      <w:r w:rsidRPr="000771C4">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w:t>
      </w:r>
      <w:r w:rsidRPr="000771C4">
        <w:lastRenderedPageBreak/>
        <w:t xml:space="preserve">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771C4">
        <w:t>nữa, ...</w:t>
      </w:r>
    </w:p>
    <w:p w14:paraId="4779D5EA" w14:textId="367D28AA" w:rsidR="00F05574" w:rsidRDefault="00A16B0F" w:rsidP="00F05574">
      <w:pPr>
        <w:keepNext/>
        <w:shd w:val="clear" w:color="auto" w:fill="FFFFFF"/>
        <w:ind w:left="360"/>
        <w:jc w:val="both"/>
      </w:pPr>
      <w:r>
        <w:rPr>
          <w:noProof/>
        </w:rPr>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50682A5B" w:rsidR="002541CD" w:rsidRPr="000771C4" w:rsidRDefault="00F05574" w:rsidP="00826B2B">
      <w:pPr>
        <w:pStyle w:val="Chuthich"/>
        <w:rPr>
          <w:lang w:val="vi"/>
        </w:rPr>
      </w:pPr>
      <w:bookmarkStart w:id="40" w:name="_Toc1235475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771C4" w:rsidRDefault="00F47302" w:rsidP="000A6CDD">
      <w:pPr>
        <w:pStyle w:val="Content"/>
        <w:numPr>
          <w:ilvl w:val="0"/>
          <w:numId w:val="16"/>
        </w:numPr>
      </w:pPr>
      <w:r w:rsidRPr="000771C4">
        <w:t>Lọc thư rác, phân loại văn bản: dựa trên nội dung thư điện tử, chia thư thành loại “thư rác” hay “thư bình thường”; hoặc phân chia tin tức thành các thể loại khác nhau như “xã hội”, “kinh tế”, “thể thao</w:t>
      </w:r>
      <w:r w:rsidR="00CC6005" w:rsidRPr="000771C4">
        <w:t>”. v.v.</w:t>
      </w:r>
    </w:p>
    <w:p w14:paraId="09114059" w14:textId="7606F964" w:rsidR="00F47302" w:rsidRPr="000771C4" w:rsidRDefault="00F47302" w:rsidP="000A6CDD">
      <w:pPr>
        <w:pStyle w:val="Content"/>
        <w:numPr>
          <w:ilvl w:val="0"/>
          <w:numId w:val="16"/>
        </w:numPr>
      </w:pPr>
      <w:r w:rsidRPr="000771C4">
        <w:t>Dịch tự động: dựa trên dữ liệu huấn luyện dưới dạng các văn bản song ngữ, hệ thống dịch tự động học cách dịch từ ngôn ngữ này sang ngôn ngữ khác.</w:t>
      </w:r>
    </w:p>
    <w:p w14:paraId="75DE4310" w14:textId="5338D345" w:rsidR="00F47302" w:rsidRPr="000771C4" w:rsidRDefault="00F47302" w:rsidP="000A6CDD">
      <w:pPr>
        <w:pStyle w:val="Content"/>
        <w:numPr>
          <w:ilvl w:val="0"/>
          <w:numId w:val="16"/>
        </w:numPr>
      </w:pPr>
      <w:r w:rsidRPr="000771C4">
        <w:t xml:space="preserve">Chẩn đoán y tế: </w:t>
      </w:r>
      <w:r w:rsidR="00380D69" w:rsidRPr="000771C4">
        <w:t xml:space="preserve">mô hình học máy </w:t>
      </w:r>
      <w:r w:rsidRPr="000771C4">
        <w:t>học cách dự đoán</w:t>
      </w:r>
      <w:r w:rsidR="00380D69" w:rsidRPr="000771C4">
        <w:t xml:space="preserve"> xem</w:t>
      </w:r>
      <w:r w:rsidRPr="000771C4">
        <w:t xml:space="preserve"> người bệnh có mắc hay không mắc một số bệnh nào đó dựa trên triệu chứng quan sát được</w:t>
      </w:r>
      <w:r w:rsidR="00380D69" w:rsidRPr="000771C4">
        <w:t>. Ví dụ như chuẩn đoán người bệnh có bị sâu răng hay không dựa trên tập huấn luyện là một tập hình ảnh chụp X-quang răng</w:t>
      </w:r>
    </w:p>
    <w:p w14:paraId="6ABFA782" w14:textId="257584B6" w:rsidR="00F47302" w:rsidRPr="000771C4" w:rsidRDefault="00F47302" w:rsidP="000A6CDD">
      <w:pPr>
        <w:pStyle w:val="Content"/>
        <w:numPr>
          <w:ilvl w:val="0"/>
          <w:numId w:val="16"/>
        </w:numPr>
      </w:pPr>
      <w:r w:rsidRPr="000771C4">
        <w:t xml:space="preserve">Phân loại khách hàng và dự đoán sở thích: </w:t>
      </w:r>
      <w:r w:rsidR="00380D69" w:rsidRPr="000771C4">
        <w:t xml:space="preserve">dựa vào các yếu tố cơ bản về màu sắc, kích thước … để </w:t>
      </w:r>
      <w:r w:rsidRPr="000771C4">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6878EB41" w:rsidR="002541CD" w:rsidRPr="000771C4" w:rsidRDefault="00F05574" w:rsidP="00826B2B">
      <w:pPr>
        <w:pStyle w:val="Chuthich"/>
        <w:rPr>
          <w:lang w:val="vi"/>
        </w:rPr>
      </w:pPr>
      <w:bookmarkStart w:id="41" w:name="_Toc12354751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771C4" w:rsidRDefault="00F47302" w:rsidP="000A6CDD">
      <w:pPr>
        <w:pStyle w:val="Content"/>
        <w:numPr>
          <w:ilvl w:val="0"/>
          <w:numId w:val="17"/>
        </w:numPr>
      </w:pPr>
      <w:r w:rsidRPr="000771C4">
        <w:t xml:space="preserve">Dự đoán chỉ số </w:t>
      </w:r>
      <w:r w:rsidR="00380D69" w:rsidRPr="000771C4">
        <w:t>thị</w:t>
      </w:r>
      <w:r w:rsidRPr="000771C4">
        <w:t xml:space="preserve"> trường: căn cứ giá trị một số tham số hiện thời và trong lịch sử, đưa ra dự đoán, chẳng hạn dự đoán giá chứng khoán, giá vàng.</w:t>
      </w:r>
      <w:r w:rsidR="00380D69" w:rsidRPr="000771C4">
        <w:t>.</w:t>
      </w:r>
      <w:r w:rsidRPr="000771C4">
        <w:t>.</w:t>
      </w:r>
    </w:p>
    <w:p w14:paraId="2DF73265" w14:textId="15D69926" w:rsidR="00F47302" w:rsidRPr="000771C4" w:rsidRDefault="00F47302" w:rsidP="000A6CDD">
      <w:pPr>
        <w:pStyle w:val="Content"/>
        <w:numPr>
          <w:ilvl w:val="0"/>
          <w:numId w:val="17"/>
        </w:numPr>
      </w:pPr>
      <w:r w:rsidRPr="000771C4">
        <w:t xml:space="preserve">Các hệ khuyến nghị, hay hệ tư vấn lựa chọn: </w:t>
      </w:r>
      <w:r w:rsidR="00380D69" w:rsidRPr="000771C4">
        <w:t>đề xuất</w:t>
      </w:r>
      <w:r w:rsidRPr="000771C4">
        <w:t xml:space="preserve"> một danh sách ngắn các loại hàng hóa, phim, video, tin tức v.v. mà người dùng nhiều khả năng quan tâm. Ví dụ ứng dụng loại này là phần khuyến nghị trên Youtube hay trên</w:t>
      </w:r>
      <w:r w:rsidR="00380D69" w:rsidRPr="000771C4">
        <w:t xml:space="preserve"> các</w:t>
      </w:r>
      <w:r w:rsidRPr="000771C4">
        <w:t xml:space="preserve"> trang</w:t>
      </w:r>
      <w:r w:rsidR="00380D69" w:rsidRPr="000771C4">
        <w:t xml:space="preserve"> thương mại điện tư như</w:t>
      </w:r>
      <w:r w:rsidRPr="000771C4">
        <w:t xml:space="preserve"> Amazon</w:t>
      </w:r>
      <w:r w:rsidR="00380D69" w:rsidRPr="000771C4">
        <w:t>, Shopee, Lazada</w:t>
      </w:r>
    </w:p>
    <w:p w14:paraId="3846C62F" w14:textId="60680AC0" w:rsidR="00B92A97" w:rsidRPr="000771C4" w:rsidRDefault="00380D69" w:rsidP="000A6CDD">
      <w:pPr>
        <w:pStyle w:val="Content"/>
        <w:numPr>
          <w:ilvl w:val="0"/>
          <w:numId w:val="17"/>
        </w:numPr>
      </w:pPr>
      <w:r w:rsidRPr="000771C4">
        <w:t xml:space="preserve">Trợ lý cá nhân ảo (Virtual Personal Assistants): </w:t>
      </w:r>
      <w:bookmarkStart w:id="42" w:name="_Hlk122982256"/>
      <w:r w:rsidRPr="000771C4">
        <w:t xml:space="preserve">trợ lý các nhân ảo hỗ trợ tìm kiếm thông tin </w:t>
      </w:r>
      <w:r w:rsidR="00B92A97" w:rsidRPr="000771C4">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3C952C44" w:rsidR="002541CD" w:rsidRPr="000771C4" w:rsidRDefault="00F05574" w:rsidP="00826B2B">
      <w:pPr>
        <w:pStyle w:val="Chuthich"/>
        <w:rPr>
          <w:lang w:val="vi"/>
        </w:rPr>
      </w:pPr>
      <w:bookmarkStart w:id="43" w:name="_Toc12354751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02400"/>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771C4" w:rsidRDefault="00EB22A1" w:rsidP="000A6CDD">
      <w:pPr>
        <w:pStyle w:val="Content"/>
      </w:pPr>
      <w:r w:rsidRPr="000771C4">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6E0B3FAB" w:rsidR="001A6A58" w:rsidRPr="000771C4" w:rsidRDefault="00F05574" w:rsidP="00826B2B">
      <w:pPr>
        <w:pStyle w:val="Chuthich"/>
        <w:rPr>
          <w:lang w:val="vi"/>
        </w:rPr>
      </w:pPr>
      <w:bookmarkStart w:id="46" w:name="_Toc1235475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22047F76" w:rsidR="009D549D" w:rsidRPr="000771C4" w:rsidRDefault="00F05574" w:rsidP="00826B2B">
      <w:pPr>
        <w:pStyle w:val="Chuthich"/>
        <w:rPr>
          <w:lang w:val="vi"/>
        </w:rPr>
      </w:pPr>
      <w:bookmarkStart w:id="47" w:name="_Toc12354751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5501083C" w:rsidR="00785275" w:rsidRPr="000771C4" w:rsidRDefault="00F05574" w:rsidP="00826B2B">
      <w:pPr>
        <w:pStyle w:val="Chuthich"/>
        <w:rPr>
          <w:lang w:val="vi"/>
        </w:rPr>
      </w:pPr>
      <w:bookmarkStart w:id="48" w:name="_Toc12354752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02401"/>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02402"/>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771C4" w:rsidRDefault="00796FB6" w:rsidP="000A6CDD">
      <w:pPr>
        <w:pStyle w:val="Content"/>
      </w:pPr>
      <w:r w:rsidRPr="000771C4">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771C4">
        <w:t>nhánh,</w:t>
      </w:r>
      <w:r w:rsidRPr="000771C4">
        <w:t xml:space="preserve"> các nút bên trong </w:t>
      </w:r>
      <w:r w:rsidR="00674188" w:rsidRPr="000771C4">
        <w:t>(internal</w:t>
      </w:r>
      <w:r w:rsidRPr="000771C4">
        <w:t xml:space="preserve"> node) và các nút lá (leaf nodes).</w:t>
      </w:r>
    </w:p>
    <w:p w14:paraId="4EE9D4E5" w14:textId="77777777" w:rsidR="00796FB6" w:rsidRPr="000771C4" w:rsidRDefault="00796FB6" w:rsidP="000A6CDD">
      <w:pPr>
        <w:pStyle w:val="Content"/>
      </w:pPr>
    </w:p>
    <w:p w14:paraId="7B993EFD" w14:textId="77777777" w:rsidR="00796FB6" w:rsidRPr="000771C4" w:rsidRDefault="00796FB6" w:rsidP="000A6CDD">
      <w:pPr>
        <w:pStyle w:val="Content"/>
      </w:pPr>
      <w:r w:rsidRPr="000771C4">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771C4">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771C4" w:rsidRDefault="00796FB6" w:rsidP="000A6CDD">
      <w:pPr>
        <w:pStyle w:val="Content"/>
      </w:pPr>
    </w:p>
    <w:p w14:paraId="2459AF03" w14:textId="78617CF0" w:rsidR="00820CB3" w:rsidRPr="000771C4" w:rsidRDefault="00796FB6" w:rsidP="000A6CDD">
      <w:pPr>
        <w:pStyle w:val="Content"/>
      </w:pPr>
      <w:r w:rsidRPr="000771C4">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5B62BA31" w:rsidR="00CC6005" w:rsidRPr="000771C4" w:rsidRDefault="00674188" w:rsidP="00674188">
      <w:pPr>
        <w:pStyle w:val="Chuthich"/>
        <w:ind w:left="1440" w:firstLine="720"/>
        <w:jc w:val="left"/>
        <w:rPr>
          <w:lang w:val="vi"/>
        </w:rPr>
      </w:pPr>
      <w:bookmarkStart w:id="53" w:name="_Toc12354752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02403"/>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015" type="#_x0000_t75" style="width:10.2pt;height:10.8pt" o:ole="">
            <v:imagedata r:id="rId27" o:title=""/>
          </v:shape>
          <o:OLEObject Type="Embed" ProgID="Equation.DSMT4" ShapeID="_x0000_i9015" DrawAspect="Content" ObjectID="_1734160369"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9016" type="#_x0000_t75" style="width:10.2pt;height:10.8pt" o:ole="">
            <v:imagedata r:id="rId29" o:title=""/>
          </v:shape>
          <o:OLEObject Type="Embed" ProgID="Equation.DSMT4" ShapeID="_x0000_i9016" DrawAspect="Content" ObjectID="_1734160370"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9017" type="#_x0000_t75" style="width:57pt;height:18pt" o:ole="">
            <v:imagedata r:id="rId31" o:title=""/>
          </v:shape>
          <o:OLEObject Type="Embed" ProgID="Equation.DSMT4" ShapeID="_x0000_i9017" DrawAspect="Content" ObjectID="_1734160371"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9018" type="#_x0000_t75" style="width:10.2pt;height:10.8pt" o:ole="">
            <v:imagedata r:id="rId33" o:title=""/>
          </v:shape>
          <o:OLEObject Type="Embed" ProgID="Equation.DSMT4" ShapeID="_x0000_i9018" DrawAspect="Content" ObjectID="_1734160372"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9019" type="#_x0000_t75" style="width:70.2pt;height:18pt" o:ole="">
            <v:imagedata r:id="rId35" o:title=""/>
          </v:shape>
          <o:OLEObject Type="Embed" ProgID="Equation.DSMT4" ShapeID="_x0000_i9019" DrawAspect="Content" ObjectID="_1734160373"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9020" type="#_x0000_t75" style="width:93pt;height:34.2pt" o:ole="">
            <v:imagedata r:id="rId37" o:title=""/>
          </v:shape>
          <o:OLEObject Type="Embed" ProgID="Equation.DSMT4" ShapeID="_x0000_i9020" DrawAspect="Content" ObjectID="_1734160374"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9021" type="#_x0000_t75" style="width:90pt;height:18pt" o:ole="">
            <v:imagedata r:id="rId39" o:title=""/>
          </v:shape>
          <o:OLEObject Type="Embed" ProgID="Equation.DSMT4" ShapeID="_x0000_i9021" DrawAspect="Content" ObjectID="_1734160375"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41C4EDC2" w:rsidR="00FD048D" w:rsidRDefault="00FD048D" w:rsidP="00FD048D">
      <w:pPr>
        <w:pStyle w:val="MTDisplayEquation"/>
      </w:pPr>
      <w:r>
        <w:tab/>
      </w:r>
      <w:r w:rsidRPr="00FD048D">
        <w:rPr>
          <w:position w:val="-28"/>
        </w:rPr>
        <w:object w:dxaOrig="2880" w:dyaOrig="680" w14:anchorId="1CE3F1E6">
          <v:shape id="_x0000_i9022" type="#_x0000_t75" style="width:2in;height:34.2pt" o:ole="">
            <v:imagedata r:id="rId41" o:title=""/>
          </v:shape>
          <o:OLEObject Type="Embed" ProgID="Equation.DSMT4" ShapeID="_x0000_i9022" DrawAspect="Content" ObjectID="_1734160376"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9023" type="#_x0000_t75" style="width:19.2pt;height:16.2pt" o:ole="">
            <v:imagedata r:id="rId43" o:title=""/>
          </v:shape>
          <o:OLEObject Type="Embed" ProgID="Equation.DSMT4" ShapeID="_x0000_i9023" DrawAspect="Content" ObjectID="_1734160377"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9024" type="#_x0000_t75" style="width:28.8pt;height:16.2pt" o:ole="">
            <v:imagedata r:id="rId45" o:title=""/>
          </v:shape>
          <o:OLEObject Type="Embed" ProgID="Equation.DSMT4" ShapeID="_x0000_i9024" DrawAspect="Content" ObjectID="_1734160378"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9025" type="#_x0000_t75" style="width:58.2pt;height:16.2pt" o:ole="">
            <v:imagedata r:id="rId47" o:title=""/>
          </v:shape>
          <o:OLEObject Type="Embed" ProgID="Equation.DSMT4" ShapeID="_x0000_i9025" DrawAspect="Content" ObjectID="_1734160379"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9026" type="#_x0000_t75" style="width:28.2pt;height:13.8pt" o:ole="">
            <v:imagedata r:id="rId49" o:title=""/>
          </v:shape>
          <o:OLEObject Type="Embed" ProgID="Equation.DSMT4" ShapeID="_x0000_i9026" DrawAspect="Content" ObjectID="_1734160380"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9027" type="#_x0000_t75" style="width:10.2pt;height:13.2pt" o:ole="">
            <v:imagedata r:id="rId51" o:title=""/>
          </v:shape>
          <o:OLEObject Type="Embed" ProgID="Equation.DSMT4" ShapeID="_x0000_i9027" DrawAspect="Content" ObjectID="_1734160381"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9028" type="#_x0000_t75" style="width:13.2pt;height:18pt" o:ole="">
            <v:imagedata r:id="rId53" o:title=""/>
          </v:shape>
          <o:OLEObject Type="Embed" ProgID="Equation.DSMT4" ShapeID="_x0000_i9028" DrawAspect="Content" ObjectID="_1734160382"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9029" type="#_x0000_t75" style="width:46.8pt;height:16.2pt" o:ole="">
            <v:imagedata r:id="rId55" o:title=""/>
          </v:shape>
          <o:OLEObject Type="Embed" ProgID="Equation.DSMT4" ShapeID="_x0000_i9029" DrawAspect="Content" ObjectID="_1734160383"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9030" type="#_x0000_t75" style="width:10.2pt;height:13.2pt" o:ole="">
            <v:imagedata r:id="rId57" o:title=""/>
          </v:shape>
          <o:OLEObject Type="Embed" ProgID="Equation.DSMT4" ShapeID="_x0000_i9030" DrawAspect="Content" ObjectID="_1734160384"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9031" type="#_x0000_t75" style="width:40.8pt;height:18pt" o:ole="">
            <v:imagedata r:id="rId59" o:title=""/>
          </v:shape>
          <o:OLEObject Type="Embed" ProgID="Equation.DSMT4" ShapeID="_x0000_i9031" DrawAspect="Content" ObjectID="_1734160385"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046E31F9" w:rsidR="00CC6005" w:rsidRPr="000771C4" w:rsidRDefault="00674188" w:rsidP="00674188">
      <w:pPr>
        <w:pStyle w:val="Chuthich"/>
        <w:ind w:left="1440" w:firstLine="720"/>
        <w:jc w:val="both"/>
        <w:rPr>
          <w:lang w:val="vi"/>
        </w:rPr>
      </w:pPr>
      <w:bookmarkStart w:id="57" w:name="_Toc12354752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9032" type="#_x0000_t75" style="width:28.2pt;height:13.8pt" o:ole="">
            <v:imagedata r:id="rId62" o:title=""/>
          </v:shape>
          <o:OLEObject Type="Embed" ProgID="Equation.DSMT4" ShapeID="_x0000_i9032" DrawAspect="Content" ObjectID="_1734160386"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9033" type="#_x0000_t75" style="width:30pt;height:18pt" o:ole="">
            <v:imagedata r:id="rId64" o:title=""/>
          </v:shape>
          <o:OLEObject Type="Embed" ProgID="Equation.DSMT4" ShapeID="_x0000_i9033" DrawAspect="Content" ObjectID="_1734160387" r:id="rId65"/>
        </w:object>
      </w:r>
      <w:r w:rsidRPr="000A6CDD">
        <w:rPr>
          <w:iCs/>
          <w:szCs w:val="22"/>
        </w:rPr>
        <w:t xml:space="preserve">, đạt giá trị lớn nhất nếu tất cả các </w:t>
      </w:r>
      <w:r w:rsidRPr="00FD048D">
        <w:rPr>
          <w:position w:val="-12"/>
        </w:rPr>
        <w:object w:dxaOrig="260" w:dyaOrig="360" w14:anchorId="2938A8D6">
          <v:shape id="_x0000_i9034" type="#_x0000_t75" style="width:13.2pt;height:18pt" o:ole="">
            <v:imagedata r:id="rId66" o:title=""/>
          </v:shape>
          <o:OLEObject Type="Embed" ProgID="Equation.DSMT4" ShapeID="_x0000_i9034" DrawAspect="Content" ObjectID="_1734160388"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9035" type="#_x0000_t75" style="width:12pt;height:13.8pt" o:ole="">
            <v:imagedata r:id="rId68" o:title=""/>
          </v:shape>
          <o:OLEObject Type="Embed" ProgID="Equation.DSMT4" ShapeID="_x0000_i9035" DrawAspect="Content" ObjectID="_1734160389"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9036" type="#_x0000_t75" style="width:12pt;height:13.2pt" o:ole="">
            <v:imagedata r:id="rId70" o:title=""/>
          </v:shape>
          <o:OLEObject Type="Embed" ProgID="Equation.DSMT4" ShapeID="_x0000_i9036" DrawAspect="Content" ObjectID="_1734160390" r:id="rId71"/>
        </w:object>
      </w:r>
      <w:r w:rsidRPr="00FD048D">
        <w:rPr>
          <w:szCs w:val="22"/>
          <w:lang w:val="en-US"/>
        </w:rPr>
        <w:t xml:space="preserve"> với số phần tử là </w:t>
      </w:r>
      <w:r w:rsidRPr="00FD048D">
        <w:rPr>
          <w:position w:val="-10"/>
        </w:rPr>
        <w:object w:dxaOrig="780" w:dyaOrig="320" w14:anchorId="064DC526">
          <v:shape id="_x0000_i9037" type="#_x0000_t75" style="width:39pt;height:16.2pt" o:ole="">
            <v:imagedata r:id="rId72" o:title=""/>
          </v:shape>
          <o:OLEObject Type="Embed" ProgID="Equation.DSMT4" ShapeID="_x0000_i9037" DrawAspect="Content" ObjectID="_1734160391" r:id="rId73"/>
        </w:object>
      </w:r>
      <w:r w:rsidRPr="00FD048D">
        <w:rPr>
          <w:szCs w:val="22"/>
          <w:lang w:val="en-US"/>
        </w:rPr>
        <w:t xml:space="preserve">. Giả sử thêm rằng trong số </w:t>
      </w:r>
      <w:r w:rsidRPr="00FD048D">
        <w:rPr>
          <w:position w:val="-6"/>
        </w:rPr>
        <w:object w:dxaOrig="279" w:dyaOrig="279" w14:anchorId="59F94B2C">
          <v:shape id="_x0000_i9038" type="#_x0000_t75" style="width:13.8pt;height:13.8pt" o:ole="">
            <v:imagedata r:id="rId74" o:title=""/>
          </v:shape>
          <o:OLEObject Type="Embed" ProgID="Equation.DSMT4" ShapeID="_x0000_i9038" DrawAspect="Content" ObjectID="_1734160392" r:id="rId75"/>
        </w:object>
      </w:r>
      <w:r w:rsidRPr="00FD048D">
        <w:rPr>
          <w:szCs w:val="22"/>
          <w:lang w:val="en-US"/>
        </w:rPr>
        <w:t xml:space="preserve"> điểm dữ liệu này, </w:t>
      </w:r>
      <w:r w:rsidRPr="00FD048D">
        <w:rPr>
          <w:position w:val="-12"/>
        </w:rPr>
        <w:object w:dxaOrig="1640" w:dyaOrig="360" w14:anchorId="7D60DC6C">
          <v:shape id="_x0000_i9039" type="#_x0000_t75" style="width:82.2pt;height:18pt" o:ole="">
            <v:imagedata r:id="rId76" o:title=""/>
          </v:shape>
          <o:OLEObject Type="Embed" ProgID="Equation.DSMT4" ShapeID="_x0000_i9039" DrawAspect="Content" ObjectID="_1734160393"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9040" type="#_x0000_t75" style="width:9pt;height:10.8pt" o:ole="">
            <v:imagedata r:id="rId78" o:title=""/>
          </v:shape>
          <o:OLEObject Type="Embed" ProgID="Equation.DSMT4" ShapeID="_x0000_i9040" DrawAspect="Content" ObjectID="_1734160394"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9041" type="#_x0000_t75" style="width:9pt;height:10.8pt" o:ole="">
            <v:imagedata r:id="rId80" o:title=""/>
          </v:shape>
          <o:OLEObject Type="Embed" ProgID="Equation.DSMT4" ShapeID="_x0000_i9041" DrawAspect="Content" ObjectID="_1734160395" r:id="rId81"/>
        </w:object>
      </w:r>
      <w:r w:rsidRPr="00FD048D">
        <w:rPr>
          <w:szCs w:val="22"/>
          <w:lang w:val="en-US"/>
        </w:rPr>
        <w:t xml:space="preserve"> được xấp xỉ bằng </w:t>
      </w:r>
      <w:r w:rsidRPr="00FD048D">
        <w:rPr>
          <w:position w:val="-24"/>
        </w:rPr>
        <w:object w:dxaOrig="380" w:dyaOrig="620" w14:anchorId="03FBDB0D">
          <v:shape id="_x0000_i9042" type="#_x0000_t75" style="width:19.2pt;height:31.2pt" o:ole="">
            <v:imagedata r:id="rId82" o:title=""/>
          </v:shape>
          <o:OLEObject Type="Embed" ProgID="Equation.DSMT4" ShapeID="_x0000_i9042" DrawAspect="Content" ObjectID="_1734160396" r:id="rId83"/>
        </w:object>
      </w:r>
      <w:r w:rsidRPr="00FD048D">
        <w:rPr>
          <w:szCs w:val="22"/>
          <w:lang w:val="en-US"/>
        </w:rPr>
        <w:t xml:space="preserve"> (maximum likelihood estimation). Như vậy, entropy tại node này được tính bởi: </w:t>
      </w:r>
    </w:p>
    <w:p w14:paraId="14865EE6" w14:textId="60DA50A2" w:rsidR="00FD048D" w:rsidRDefault="00FD048D" w:rsidP="00FD048D">
      <w:pPr>
        <w:pStyle w:val="MTDisplayEquation"/>
        <w:rPr>
          <w:szCs w:val="22"/>
          <w:lang w:val="en-US"/>
        </w:rPr>
      </w:pPr>
      <w:r>
        <w:rPr>
          <w:szCs w:val="22"/>
          <w:lang w:val="en-US"/>
        </w:rPr>
        <w:tab/>
      </w:r>
      <w:r w:rsidRPr="00FD048D">
        <w:rPr>
          <w:position w:val="-28"/>
        </w:rPr>
        <w:object w:dxaOrig="3260" w:dyaOrig="680" w14:anchorId="05BC3005">
          <v:shape id="_x0000_i9043" type="#_x0000_t75" style="width:163.2pt;height:34.2pt" o:ole="">
            <v:imagedata r:id="rId84" o:title=""/>
          </v:shape>
          <o:OLEObject Type="Embed" ProgID="Equation.DSMT4" ShapeID="_x0000_i9043" DrawAspect="Content" ObjectID="_1734160397"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9044" type="#_x0000_t75" style="width:10.2pt;height:10.8pt" o:ole="">
            <v:imagedata r:id="rId86" o:title=""/>
          </v:shape>
          <o:OLEObject Type="Embed" ProgID="Equation.DSMT4" ShapeID="_x0000_i9044" DrawAspect="Content" ObjectID="_1734160398" r:id="rId87"/>
        </w:object>
      </w:r>
      <w:r w:rsidRPr="00FD048D">
        <w:rPr>
          <w:szCs w:val="22"/>
          <w:lang w:val="en-US"/>
        </w:rPr>
        <w:t xml:space="preserve">. Dựa trên </w:t>
      </w:r>
      <w:r w:rsidRPr="00FD048D">
        <w:rPr>
          <w:position w:val="-6"/>
        </w:rPr>
        <w:object w:dxaOrig="200" w:dyaOrig="220" w14:anchorId="2B124ED3">
          <v:shape id="_x0000_i9045" type="#_x0000_t75" style="width:10.2pt;height:10.8pt" o:ole="">
            <v:imagedata r:id="rId88" o:title=""/>
          </v:shape>
          <o:OLEObject Type="Embed" ProgID="Equation.DSMT4" ShapeID="_x0000_i9045" DrawAspect="Content" ObjectID="_1734160399" r:id="rId89"/>
        </w:object>
      </w:r>
      <w:r w:rsidRPr="00FD048D">
        <w:rPr>
          <w:szCs w:val="22"/>
          <w:lang w:val="en-US"/>
        </w:rPr>
        <w:t xml:space="preserve">, các điểm dữ liệu trong </w:t>
      </w:r>
      <w:r w:rsidRPr="00025957">
        <w:rPr>
          <w:position w:val="-4"/>
        </w:rPr>
        <w:object w:dxaOrig="240" w:dyaOrig="260" w14:anchorId="168D913A">
          <v:shape id="_x0000_i9046" type="#_x0000_t75" style="width:12pt;height:13.2pt" o:ole="">
            <v:imagedata r:id="rId90" o:title=""/>
          </v:shape>
          <o:OLEObject Type="Embed" ProgID="Equation.DSMT4" ShapeID="_x0000_i9046" DrawAspect="Content" ObjectID="_1734160400" r:id="rId91"/>
        </w:object>
      </w:r>
      <w:r w:rsidRPr="00FD048D">
        <w:rPr>
          <w:szCs w:val="22"/>
          <w:lang w:val="en-US"/>
        </w:rPr>
        <w:t xml:space="preserve"> được phân ra thành </w:t>
      </w:r>
      <w:r w:rsidRPr="00025957">
        <w:rPr>
          <w:position w:val="-4"/>
        </w:rPr>
        <w:object w:dxaOrig="260" w:dyaOrig="260" w14:anchorId="73D9A308">
          <v:shape id="_x0000_i9047" type="#_x0000_t75" style="width:13.2pt;height:13.2pt" o:ole="">
            <v:imagedata r:id="rId92" o:title=""/>
          </v:shape>
          <o:OLEObject Type="Embed" ProgID="Equation.DSMT4" ShapeID="_x0000_i9047" DrawAspect="Content" ObjectID="_1734160401" r:id="rId93"/>
        </w:object>
      </w:r>
      <w:r w:rsidRPr="00FD048D">
        <w:rPr>
          <w:szCs w:val="22"/>
          <w:lang w:val="en-US"/>
        </w:rPr>
        <w:t xml:space="preserve"> child node </w:t>
      </w:r>
      <w:r w:rsidRPr="00FD048D">
        <w:rPr>
          <w:position w:val="-12"/>
        </w:rPr>
        <w:object w:dxaOrig="1260" w:dyaOrig="360" w14:anchorId="4620BB16">
          <v:shape id="_x0000_i9048" type="#_x0000_t75" style="width:63pt;height:18pt" o:ole="">
            <v:imagedata r:id="rId94" o:title=""/>
          </v:shape>
          <o:OLEObject Type="Embed" ProgID="Equation.DSMT4" ShapeID="_x0000_i9048" DrawAspect="Content" ObjectID="_1734160402"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9049" type="#_x0000_t75" style="width:67.2pt;height:18pt" o:ole="">
            <v:imagedata r:id="rId96" o:title=""/>
          </v:shape>
          <o:OLEObject Type="Embed" ProgID="Equation.DSMT4" ShapeID="_x0000_i9049" DrawAspect="Content" ObjectID="_1734160403"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0D09F503" w:rsidR="00FD048D" w:rsidRPr="00FD048D" w:rsidRDefault="00FD048D" w:rsidP="00FD048D">
      <w:pPr>
        <w:pStyle w:val="MTDisplayEquation"/>
        <w:rPr>
          <w:szCs w:val="22"/>
          <w:lang w:val="en-US"/>
        </w:rPr>
      </w:pPr>
      <w:r>
        <w:rPr>
          <w:szCs w:val="22"/>
          <w:lang w:val="en-US"/>
        </w:rPr>
        <w:tab/>
      </w:r>
      <w:r w:rsidRPr="00FD048D">
        <w:rPr>
          <w:position w:val="-28"/>
        </w:rPr>
        <w:object w:dxaOrig="3019" w:dyaOrig="680" w14:anchorId="1D0EC831">
          <v:shape id="_x0000_i9050" type="#_x0000_t75" style="width:151.2pt;height:34.2pt" o:ole="">
            <v:imagedata r:id="rId98" o:title=""/>
          </v:shape>
          <o:OLEObject Type="Embed" ProgID="Equation.DSMT4" ShapeID="_x0000_i9050" DrawAspect="Content" ObjectID="_1734160404"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9051" type="#_x0000_t75" style="width:10.2pt;height:10.8pt" o:ole="">
            <v:imagedata r:id="rId100" o:title=""/>
          </v:shape>
          <o:OLEObject Type="Embed" ProgID="Equation.DSMT4" ShapeID="_x0000_i9051" DrawAspect="Content" ObjectID="_1734160405"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9052" type="#_x0000_t75" style="width:127.2pt;height:16.2pt" o:ole="">
            <v:imagedata r:id="rId102" o:title=""/>
          </v:shape>
          <o:OLEObject Type="Embed" ProgID="Equation.DSMT4" ShapeID="_x0000_i9052" DrawAspect="Content" ObjectID="_1734160406"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9053" type="#_x0000_t75" style="width:199.2pt;height:19.2pt" o:ole="">
            <v:imagedata r:id="rId104" o:title=""/>
          </v:shape>
          <o:OLEObject Type="Embed" ProgID="Equation.DSMT4" ShapeID="_x0000_i9053" DrawAspect="Content" ObjectID="_1734160407"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0FBAD73F" w:rsidR="00D96E62" w:rsidRPr="000771C4" w:rsidRDefault="00674188" w:rsidP="00674188">
      <w:pPr>
        <w:pStyle w:val="Chuthich"/>
        <w:ind w:left="2160" w:firstLine="720"/>
        <w:jc w:val="left"/>
        <w:rPr>
          <w:lang w:val="vi"/>
        </w:rPr>
      </w:pPr>
      <w:bookmarkStart w:id="58" w:name="_Toc12354752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9054" type="#_x0000_t75" style="width:205.2pt;height:34.2pt" o:ole="">
            <v:imagedata r:id="rId107" o:title=""/>
          </v:shape>
          <o:OLEObject Type="Embed" ProgID="Equation.DSMT4" ShapeID="_x0000_i9054" DrawAspect="Content" ObjectID="_1734160408"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9055" type="#_x0000_t75" style="width:46.2pt;height:18pt" o:ole="">
            <v:imagedata r:id="rId109" o:title=""/>
          </v:shape>
          <o:OLEObject Type="Embed" ProgID="Equation.DSMT4" ShapeID="_x0000_i9055" DrawAspect="Content" ObjectID="_1734160409" r:id="rId110"/>
        </w:object>
      </w:r>
      <w:r w:rsidRPr="00FD048D">
        <w:rPr>
          <w:szCs w:val="22"/>
          <w:lang w:val="en-US"/>
        </w:rPr>
        <w:t xml:space="preserve"> với tương ứng </w:t>
      </w:r>
      <w:r w:rsidRPr="00FD048D">
        <w:rPr>
          <w:position w:val="-12"/>
        </w:rPr>
        <w:object w:dxaOrig="999" w:dyaOrig="360" w14:anchorId="57A3B889">
          <v:shape id="_x0000_i9056" type="#_x0000_t75" style="width:49.8pt;height:18pt" o:ole="">
            <v:imagedata r:id="rId111" o:title=""/>
          </v:shape>
          <o:OLEObject Type="Embed" ProgID="Equation.DSMT4" ShapeID="_x0000_i9056" DrawAspect="Content" ObjectID="_1734160410"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19870E47" w:rsidR="00D96E62" w:rsidRPr="000771C4" w:rsidRDefault="00674188" w:rsidP="00674188">
      <w:pPr>
        <w:pStyle w:val="Chuthich"/>
        <w:ind w:left="1440" w:firstLine="720"/>
        <w:jc w:val="left"/>
        <w:rPr>
          <w:lang w:val="vi"/>
        </w:rPr>
      </w:pPr>
      <w:r w:rsidRPr="000771C4">
        <w:rPr>
          <w:lang w:val="vi"/>
        </w:rPr>
        <w:t xml:space="preserve">      </w:t>
      </w:r>
      <w:bookmarkStart w:id="59" w:name="_Toc12354752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1A0E58BA" w:rsidR="00D96E62" w:rsidRPr="000771C4" w:rsidRDefault="00674188" w:rsidP="00674188">
      <w:pPr>
        <w:pStyle w:val="Chuthich"/>
        <w:ind w:left="1440" w:firstLine="720"/>
        <w:jc w:val="left"/>
        <w:rPr>
          <w:lang w:val="vi"/>
        </w:rPr>
      </w:pPr>
      <w:bookmarkStart w:id="60" w:name="_Toc12354752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1D243612" w:rsidR="00D96E62" w:rsidRPr="000771C4" w:rsidRDefault="00674188" w:rsidP="00674188">
      <w:pPr>
        <w:pStyle w:val="Chuthich"/>
        <w:ind w:left="1440" w:firstLine="720"/>
        <w:jc w:val="left"/>
        <w:rPr>
          <w:lang w:val="vi"/>
        </w:rPr>
      </w:pPr>
      <w:bookmarkStart w:id="61" w:name="_Toc12354752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9057" type="#_x0000_t75" style="width:34.8pt;height:18pt" o:ole="">
            <v:imagedata r:id="rId116" o:title=""/>
          </v:shape>
          <o:OLEObject Type="Embed" ProgID="Equation.DSMT4" ShapeID="_x0000_i9057" DrawAspect="Content" ObjectID="_1734160411" r:id="rId117"/>
        </w:object>
      </w:r>
      <w:r w:rsidRPr="000A6CDD">
        <w:rPr>
          <w:szCs w:val="22"/>
        </w:rPr>
        <w:t xml:space="preserve"> output đều là yes. Hai child node còn lại với </w:t>
      </w:r>
      <w:r w:rsidRPr="00FD048D">
        <w:rPr>
          <w:position w:val="-12"/>
        </w:rPr>
        <w:object w:dxaOrig="1180" w:dyaOrig="360" w14:anchorId="2DF77783">
          <v:shape id="_x0000_i9058" type="#_x0000_t75" style="width:58.8pt;height:18pt" o:ole="">
            <v:imagedata r:id="rId118" o:title=""/>
          </v:shape>
          <o:OLEObject Type="Embed" ProgID="Equation.DSMT4" ShapeID="_x0000_i9058" DrawAspect="Content" ObjectID="_1734160412"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70B0FDA2" w:rsidR="00D96E62" w:rsidRPr="000771C4" w:rsidRDefault="00674188" w:rsidP="00674188">
      <w:pPr>
        <w:pStyle w:val="Chuthich"/>
        <w:ind w:left="1440" w:firstLine="720"/>
        <w:jc w:val="left"/>
        <w:rPr>
          <w:lang w:val="vi"/>
        </w:rPr>
      </w:pPr>
      <w:bookmarkStart w:id="62" w:name="_Toc12354752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01F8AEDE" w:rsidR="00D96E62" w:rsidRPr="000771C4" w:rsidRDefault="00674188" w:rsidP="00674188">
      <w:pPr>
        <w:pStyle w:val="Chuthich"/>
        <w:ind w:left="1440" w:firstLine="720"/>
        <w:jc w:val="left"/>
        <w:rPr>
          <w:lang w:val="vi"/>
        </w:rPr>
      </w:pPr>
      <w:bookmarkStart w:id="63" w:name="_Toc12354752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76329F95" w:rsidR="00D96E62" w:rsidRPr="000771C4" w:rsidRDefault="00674188" w:rsidP="00674188">
      <w:pPr>
        <w:pStyle w:val="Chuthich"/>
        <w:ind w:left="1440" w:firstLine="720"/>
        <w:jc w:val="left"/>
        <w:rPr>
          <w:lang w:val="vi"/>
        </w:rPr>
      </w:pPr>
      <w:bookmarkStart w:id="64" w:name="_Toc12354752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9059" type="#_x0000_t75" style="width:48pt;height:18pt" o:ole="">
            <v:imagedata r:id="rId123" o:title=""/>
          </v:shape>
          <o:OLEObject Type="Embed" ProgID="Equation.DSMT4" ShapeID="_x0000_i9059" DrawAspect="Content" ObjectID="_1734160413"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9060" type="#_x0000_t75" style="width:226.2pt;height:16.2pt" o:ole="">
            <v:imagedata r:id="rId125" o:title=""/>
          </v:shape>
          <o:OLEObject Type="Embed" ProgID="Equation.DSMT4" ShapeID="_x0000_i9060" DrawAspect="Content" ObjectID="_1734160414"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9061" type="#_x0000_t75" style="width:1in;height:16.2pt" o:ole="">
            <v:imagedata r:id="rId127" o:title=""/>
          </v:shape>
          <o:OLEObject Type="Embed" ProgID="Equation.DSMT4" ShapeID="_x0000_i9061" DrawAspect="Content" ObjectID="_1734160415"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6C97BFA9" w:rsidR="00D96E62" w:rsidRDefault="00686B2D" w:rsidP="00686B2D">
      <w:pPr>
        <w:pStyle w:val="Chuthich"/>
        <w:ind w:left="2160" w:firstLine="720"/>
        <w:jc w:val="left"/>
      </w:pPr>
      <w:bookmarkStart w:id="65" w:name="_Toc123547530"/>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02404"/>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02405"/>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771C4" w:rsidRDefault="00EB22A1" w:rsidP="000A6CDD">
      <w:pPr>
        <w:pStyle w:val="Content"/>
      </w:pPr>
      <w:r w:rsidRPr="000771C4">
        <w:t xml:space="preserve">Python là một ngôn ngữ lập trình mã nguồn mở được sử dụng rộng rãi trong các ứng dụng phần mềm, khoa học dữ liệu, học máy. </w:t>
      </w:r>
    </w:p>
    <w:p w14:paraId="2A4E5924" w14:textId="77777777" w:rsidR="00820CB3" w:rsidRPr="000771C4" w:rsidRDefault="00EB22A1" w:rsidP="000A6CDD">
      <w:pPr>
        <w:pStyle w:val="Content"/>
      </w:pPr>
      <w:r w:rsidRPr="000771C4">
        <w:t>Python là ngôn ngữ có cấu trúc rõ ràng, dễ học và thuận tiện cho người mới học lập trình. Vì thế nó được sử dụng rộng rãi.</w:t>
      </w:r>
    </w:p>
    <w:p w14:paraId="1ABE9067" w14:textId="4A12EB75" w:rsidR="00820CB3" w:rsidRPr="000771C4" w:rsidRDefault="00EB22A1" w:rsidP="000A6CDD">
      <w:pPr>
        <w:pStyle w:val="Content"/>
      </w:pPr>
      <w:r w:rsidRPr="000771C4">
        <w:t xml:space="preserve">Python là ngôn ngữ đa nền tảng hỗ trợ nhiều mẫu đa lập trình khác nhau như: mệnh lệnh, lập trình hướng đối tượng, lập trình hàm… được dùng đa lĩnh vực: web, 3D </w:t>
      </w:r>
      <w:r w:rsidR="00686B2D" w:rsidRPr="000771C4">
        <w:t>CAD,</w:t>
      </w:r>
      <w:r w:rsidRPr="000771C4">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45C60935" w:rsidR="00A216C7" w:rsidRPr="000771C4" w:rsidRDefault="00686B2D" w:rsidP="00686B2D">
      <w:pPr>
        <w:pStyle w:val="Chuthich"/>
        <w:ind w:left="1440" w:firstLine="720"/>
        <w:jc w:val="both"/>
        <w:rPr>
          <w:lang w:val="vi"/>
        </w:rPr>
      </w:pPr>
      <w:bookmarkStart w:id="71" w:name="_Toc12354753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771C4">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4928AEB5" w:rsidR="00A216C7" w:rsidRPr="00654D32" w:rsidRDefault="00686B2D" w:rsidP="00686B2D">
      <w:pPr>
        <w:pStyle w:val="Chuthich"/>
        <w:ind w:left="1440" w:firstLine="720"/>
        <w:jc w:val="both"/>
        <w:rPr>
          <w:lang w:val="vi"/>
        </w:rPr>
      </w:pPr>
      <w:bookmarkStart w:id="72" w:name="_Toc12354753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3502406"/>
      <w:bookmarkStart w:id="74" w:name="_Toc122699040"/>
      <w:r>
        <w:rPr>
          <w:lang w:val="en-US"/>
        </w:rPr>
        <w:t>Các</w:t>
      </w:r>
      <w:r w:rsidRPr="006525EE">
        <w:t xml:space="preserve"> Python GUI Frameworks tốt nhất</w:t>
      </w:r>
      <w:bookmarkEnd w:id="73"/>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75F8CAEE" w:rsidR="00D96E62" w:rsidRPr="000771C4" w:rsidRDefault="00686B2D" w:rsidP="00686B2D">
      <w:pPr>
        <w:pStyle w:val="Chuthich"/>
        <w:ind w:left="2160" w:firstLine="720"/>
        <w:jc w:val="left"/>
        <w:rPr>
          <w:lang w:val="vi"/>
        </w:rPr>
      </w:pPr>
      <w:bookmarkStart w:id="75" w:name="_Toc12354753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02407"/>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4"/>
      <w:r w:rsidR="000E20CA">
        <w:rPr>
          <w:lang w:val="en-US"/>
        </w:rPr>
        <w:t>Qt Designer</w:t>
      </w:r>
      <w:bookmarkEnd w:id="76"/>
    </w:p>
    <w:p w14:paraId="5BBF8207" w14:textId="7F67E29E" w:rsidR="00820CB3" w:rsidRPr="000771C4" w:rsidRDefault="00EB22A1" w:rsidP="000A6CDD">
      <w:pPr>
        <w:pStyle w:val="Content"/>
      </w:pPr>
      <w:r w:rsidRPr="000771C4">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771C4">
        <w:t>h</w:t>
      </w:r>
      <w:r w:rsidRPr="000771C4">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5A06E9FF" w:rsidR="00A216C7" w:rsidRPr="000771C4" w:rsidRDefault="00686B2D" w:rsidP="00686B2D">
      <w:pPr>
        <w:pStyle w:val="Chuthich"/>
        <w:ind w:left="1440" w:firstLine="720"/>
        <w:jc w:val="both"/>
        <w:rPr>
          <w:lang w:val="vi"/>
        </w:rPr>
      </w:pPr>
      <w:bookmarkStart w:id="77" w:name="_Toc12354753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771C4" w:rsidRDefault="00EB22A1" w:rsidP="000A6CDD">
      <w:pPr>
        <w:pStyle w:val="Content"/>
      </w:pPr>
      <w:r w:rsidRPr="000771C4">
        <w:t xml:space="preserve">Bằng việc sử dụng ngôn ngữ python xây dựng mô hình dự đoán, em lựa chọn sử dụng </w:t>
      </w:r>
      <w:r w:rsidR="00E97198" w:rsidRPr="000771C4">
        <w:t>PyQt5 và Qt Designer</w:t>
      </w:r>
      <w:r w:rsidRPr="000771C4">
        <w:t xml:space="preserve"> làm công cụ </w:t>
      </w:r>
      <w:r w:rsidR="00E97198" w:rsidRPr="000771C4">
        <w:t>để xây dựng giao diện</w:t>
      </w:r>
      <w:r w:rsidRPr="000771C4">
        <w:t xml:space="preserve"> hiển thị được kết quả </w:t>
      </w:r>
      <w:r w:rsidR="00E97198" w:rsidRPr="000771C4">
        <w:t>sinh viên</w:t>
      </w:r>
      <w:r w:rsidRPr="000771C4">
        <w:t xml:space="preserve"> có thể tương tác</w:t>
      </w:r>
      <w:r w:rsidR="00E97198" w:rsidRPr="000771C4">
        <w:t xml:space="preserve"> với giao diện từ đó đưa ra kết quả dự đoán về cơ hội việc làm của sinh viên đó</w:t>
      </w:r>
      <w:r w:rsidRPr="000771C4">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771C4" w:rsidRDefault="00E97198" w:rsidP="000A6CDD">
      <w:pPr>
        <w:pStyle w:val="Content"/>
      </w:pPr>
      <w:r w:rsidRPr="000771C4">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7996A9DE" w:rsidR="00D96E62" w:rsidRDefault="00686B2D" w:rsidP="00686B2D">
      <w:pPr>
        <w:pStyle w:val="Chuthich"/>
        <w:ind w:left="1440" w:firstLine="720"/>
        <w:jc w:val="left"/>
      </w:pPr>
      <w:bookmarkStart w:id="79" w:name="_Toc12354753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6C41AC4D" w:rsidR="00EA2F97" w:rsidRDefault="00686B2D" w:rsidP="00686B2D">
      <w:pPr>
        <w:pStyle w:val="Chuthich"/>
        <w:ind w:left="1440" w:firstLine="720"/>
        <w:jc w:val="left"/>
      </w:pPr>
      <w:bookmarkStart w:id="80" w:name="_Toc123547536"/>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771C4" w:rsidRDefault="00883B02" w:rsidP="000A6CDD">
      <w:pPr>
        <w:pStyle w:val="Content"/>
        <w:numPr>
          <w:ilvl w:val="0"/>
          <w:numId w:val="24"/>
        </w:numPr>
      </w:pPr>
      <w:r w:rsidRPr="000771C4">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771C4" w:rsidRDefault="00883B02" w:rsidP="000A6CDD">
      <w:pPr>
        <w:pStyle w:val="Content"/>
        <w:numPr>
          <w:ilvl w:val="0"/>
          <w:numId w:val="24"/>
        </w:numPr>
      </w:pPr>
      <w:r w:rsidRPr="000771C4">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771C4" w:rsidRDefault="00883B02" w:rsidP="000A6CDD">
      <w:pPr>
        <w:pStyle w:val="Content"/>
        <w:numPr>
          <w:ilvl w:val="0"/>
          <w:numId w:val="24"/>
        </w:numPr>
      </w:pPr>
      <w:r w:rsidRPr="000771C4">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02408"/>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2625AE4B" w:rsidR="00A216C7" w:rsidRPr="000771C4" w:rsidRDefault="00686B2D" w:rsidP="00686B2D">
      <w:pPr>
        <w:pStyle w:val="Chuthich"/>
        <w:ind w:left="2160" w:firstLine="720"/>
        <w:jc w:val="both"/>
        <w:rPr>
          <w:lang w:val="vi"/>
        </w:rPr>
      </w:pPr>
      <w:bookmarkStart w:id="85" w:name="_Toc12354753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9</w:t>
      </w:r>
      <w:r w:rsidR="00FB0484">
        <w:fldChar w:fldCharType="end"/>
      </w:r>
      <w:r w:rsidRPr="000771C4">
        <w:rPr>
          <w:lang w:val="vi"/>
        </w:rPr>
        <w:t xml:space="preserve"> Biểu tượng của PyCharm</w:t>
      </w:r>
      <w:bookmarkEnd w:id="85"/>
    </w:p>
    <w:p w14:paraId="57881292" w14:textId="7EBD6B62" w:rsidR="00FC50D6" w:rsidRPr="000771C4" w:rsidRDefault="00FC50D6" w:rsidP="000A6CDD">
      <w:pPr>
        <w:pStyle w:val="Content"/>
      </w:pPr>
      <w:r w:rsidRPr="000771C4">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771C4" w:rsidRDefault="00EB22A1" w:rsidP="000A6CDD">
      <w:pPr>
        <w:pStyle w:val="Content"/>
        <w:numPr>
          <w:ilvl w:val="0"/>
          <w:numId w:val="26"/>
        </w:numPr>
      </w:pPr>
      <w:r w:rsidRPr="000771C4">
        <w:t xml:space="preserve">Đa dạng ngôn ngữ lập trình giúp người dùng thỏa sức sáng tạo và sử dụng như C/C++, C#, F#, JavaScript, JSON, Visual Basic, HTML, </w:t>
      </w:r>
      <w:r w:rsidR="00686B2D" w:rsidRPr="000771C4">
        <w:t>CSS, ...</w:t>
      </w:r>
    </w:p>
    <w:p w14:paraId="15A7945D" w14:textId="77777777" w:rsidR="00820CB3" w:rsidRPr="000771C4" w:rsidRDefault="00EB22A1" w:rsidP="000A6CDD">
      <w:pPr>
        <w:pStyle w:val="Content"/>
        <w:numPr>
          <w:ilvl w:val="0"/>
          <w:numId w:val="26"/>
        </w:numPr>
      </w:pPr>
      <w:r w:rsidRPr="000771C4">
        <w:t xml:space="preserve">Ngôn ngữ, giao diện tối giản, thân thiện, giúp các lập trình viên dễ dàng định hình nội dung. </w:t>
      </w:r>
    </w:p>
    <w:p w14:paraId="58F378F1" w14:textId="2399A3E1" w:rsidR="00820CB3" w:rsidRPr="000771C4" w:rsidRDefault="00EB22A1" w:rsidP="000A6CDD">
      <w:pPr>
        <w:pStyle w:val="Content"/>
        <w:numPr>
          <w:ilvl w:val="0"/>
          <w:numId w:val="26"/>
        </w:numPr>
      </w:pPr>
      <w:r w:rsidRPr="000771C4">
        <w:t>Tích hợp các tính năng quan trọng như tính năng bảo mật (Git), khả năng tăng tốc xử lý vòng lặp (Debug</w:t>
      </w:r>
      <w:r w:rsidR="00686B2D" w:rsidRPr="000771C4">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02409"/>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771C4" w:rsidRDefault="00EB22A1" w:rsidP="000A6CDD">
      <w:pPr>
        <w:pStyle w:val="Content"/>
      </w:pPr>
      <w:r w:rsidRPr="000771C4">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771C4">
        <w:t xml:space="preserve">Để </w:t>
      </w:r>
      <w:r w:rsidR="00011185" w:rsidRPr="00011185">
        <w:t>cài đặt scikit-learn trước tiên phải cài thư viện SciPy (Scientific Python). 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xml:space="preserve">: Kiểm thử chéo, đánh giá độ hiệu quả của thuật toán học giám sát sử dụng dữ liệu kiểm thử (validation data) trong quá trình huấn luyện mô </w:t>
      </w:r>
      <w:proofErr w:type="gramStart"/>
      <w:r w:rsidRPr="00F53326">
        <w:t>hình(</w:t>
      </w:r>
      <w:proofErr w:type="gramEnd"/>
      <w:r w:rsidRPr="00F53326">
        <w:t>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594A2110" w:rsidR="00A216C7" w:rsidRDefault="00686B2D" w:rsidP="00686B2D">
      <w:pPr>
        <w:pStyle w:val="Chuthich"/>
        <w:ind w:left="1440" w:firstLine="720"/>
        <w:jc w:val="both"/>
      </w:pPr>
      <w:bookmarkStart w:id="88" w:name="_Toc123547538"/>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771C4" w:rsidRDefault="00EB22A1" w:rsidP="000A6CDD">
      <w:pPr>
        <w:pStyle w:val="Content"/>
      </w:pPr>
      <w:r w:rsidRPr="000771C4">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5E69576C" w:rsidR="00A216C7" w:rsidRPr="000771C4" w:rsidRDefault="00686B2D" w:rsidP="00686B2D">
      <w:pPr>
        <w:pStyle w:val="Chuthich"/>
        <w:ind w:left="2160" w:firstLine="720"/>
        <w:jc w:val="both"/>
        <w:rPr>
          <w:lang w:val="vi"/>
        </w:rPr>
      </w:pPr>
      <w:bookmarkStart w:id="89" w:name="_Toc12354753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771C4" w:rsidRDefault="00EB22A1" w:rsidP="000A6CDD">
      <w:pPr>
        <w:pStyle w:val="Content"/>
      </w:pPr>
      <w:r w:rsidRPr="000771C4">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77777777" w:rsidR="00686B2D" w:rsidRDefault="00EB22A1" w:rsidP="00686B2D">
      <w:pPr>
        <w:keepNext/>
        <w:ind w:left="720" w:firstLine="720"/>
        <w:jc w:val="both"/>
      </w:pPr>
      <w:r w:rsidRPr="001E5523">
        <w:rPr>
          <w:noProof/>
        </w:rPr>
        <w:drawing>
          <wp:inline distT="114300" distB="114300" distL="114300" distR="114300" wp14:anchorId="2D0815BB" wp14:editId="0FD5D8AF">
            <wp:extent cx="3528060" cy="2895600"/>
            <wp:effectExtent l="0" t="0" r="0" b="0"/>
            <wp:docPr id="3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45"/>
                    <a:srcRect/>
                    <a:stretch>
                      <a:fillRect/>
                    </a:stretch>
                  </pic:blipFill>
                  <pic:spPr>
                    <a:xfrm>
                      <a:off x="0" y="0"/>
                      <a:ext cx="3528060" cy="2895600"/>
                    </a:xfrm>
                    <a:prstGeom prst="rect">
                      <a:avLst/>
                    </a:prstGeom>
                    <a:ln/>
                  </pic:spPr>
                </pic:pic>
              </a:graphicData>
            </a:graphic>
          </wp:inline>
        </w:drawing>
      </w:r>
    </w:p>
    <w:p w14:paraId="03622EDE" w14:textId="1C4FA74A" w:rsidR="00A216C7" w:rsidRPr="000771C4" w:rsidRDefault="00686B2D" w:rsidP="00686B2D">
      <w:pPr>
        <w:pStyle w:val="Chuthich"/>
        <w:ind w:left="1440" w:firstLine="720"/>
        <w:jc w:val="both"/>
        <w:rPr>
          <w:lang w:val="vi"/>
        </w:rPr>
      </w:pPr>
      <w:bookmarkStart w:id="90" w:name="_Toc12354754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771C4" w:rsidRDefault="00EB22A1" w:rsidP="000A6CDD">
      <w:pPr>
        <w:pStyle w:val="Content"/>
      </w:pPr>
      <w:r w:rsidRPr="000771C4">
        <w:t xml:space="preserve">Pandas là một thư viện Python phổ biến để phân tích dữ liệu. Pandas cung cấp cấu trúc dữ liệu cấp cao được tối ưu hóa và nhiều công cụ đa dạng để phân tích dữ liệu chuỗi thời gian và dữ liệu có cấu trúc. Thư viện này được sử dụng nhiều trong khoa </w:t>
      </w:r>
      <w:r w:rsidRPr="000771C4">
        <w:lastRenderedPageBreak/>
        <w:t>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7777777" w:rsidR="00686B2D" w:rsidRDefault="00EB22A1" w:rsidP="00686B2D">
      <w:pPr>
        <w:keepNext/>
        <w:jc w:val="both"/>
      </w:pPr>
      <w:r w:rsidRPr="001E5523">
        <w:rPr>
          <w:noProof/>
        </w:rPr>
        <w:drawing>
          <wp:inline distT="114300" distB="114300" distL="114300" distR="114300" wp14:anchorId="061F92D1" wp14:editId="44E7CB4B">
            <wp:extent cx="6035675" cy="3416300"/>
            <wp:effectExtent l="0" t="0" r="3175" b="0"/>
            <wp:docPr id="3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46"/>
                    <a:srcRect/>
                    <a:stretch>
                      <a:fillRect/>
                    </a:stretch>
                  </pic:blipFill>
                  <pic:spPr>
                    <a:xfrm>
                      <a:off x="0" y="0"/>
                      <a:ext cx="6036023" cy="3416497"/>
                    </a:xfrm>
                    <a:prstGeom prst="rect">
                      <a:avLst/>
                    </a:prstGeom>
                    <a:ln/>
                  </pic:spPr>
                </pic:pic>
              </a:graphicData>
            </a:graphic>
          </wp:inline>
        </w:drawing>
      </w:r>
    </w:p>
    <w:p w14:paraId="23F42C8A" w14:textId="31D97181" w:rsidR="00A216C7" w:rsidRPr="000771C4" w:rsidRDefault="00686B2D" w:rsidP="00686B2D">
      <w:pPr>
        <w:pStyle w:val="Chuthich"/>
        <w:ind w:left="1440" w:firstLine="720"/>
        <w:jc w:val="both"/>
        <w:rPr>
          <w:lang w:val="vi"/>
        </w:rPr>
      </w:pPr>
      <w:bookmarkStart w:id="91" w:name="_Toc12354754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3</w:t>
      </w:r>
      <w:r w:rsidR="00FB0484">
        <w:fldChar w:fldCharType="end"/>
      </w:r>
      <w:r w:rsidRPr="000771C4">
        <w:rPr>
          <w:lang w:val="vi"/>
        </w:rPr>
        <w:t xml:space="preserve"> Minh họa thư viện pandas (Nguồn: freetuts.net)</w:t>
      </w:r>
      <w:bookmarkEnd w:id="91"/>
    </w:p>
    <w:p w14:paraId="2A1A91DD" w14:textId="7351A5C3" w:rsidR="00820CB3" w:rsidRPr="000771C4" w:rsidRDefault="00A26BEB" w:rsidP="003E5755">
      <w:pPr>
        <w:pStyle w:val="u2"/>
      </w:pPr>
      <w:bookmarkStart w:id="92" w:name="_Toc122699043"/>
      <w:bookmarkStart w:id="93" w:name="_Toc123502410"/>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018F8C1C" w:rsidR="00EA2F97" w:rsidRDefault="00686B2D" w:rsidP="00686B2D">
      <w:pPr>
        <w:pStyle w:val="Chuthich"/>
        <w:ind w:left="2160" w:firstLine="720"/>
        <w:jc w:val="left"/>
      </w:pPr>
      <w:bookmarkStart w:id="94" w:name="_Toc12354754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lastRenderedPageBreak/>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771C4" w:rsidRDefault="00C1696B" w:rsidP="000A6CDD">
      <w:pPr>
        <w:pStyle w:val="Content"/>
      </w:pPr>
      <w:r w:rsidRPr="000771C4">
        <w:rPr>
          <w:iCs/>
        </w:rPr>
        <w:t xml:space="preserve">Trong đó </w:t>
      </w:r>
      <m:oMath>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oMath>
      <w:r w:rsidRPr="000771C4">
        <w:t xml:space="preserve"> là giá trị dự đoán,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0771C4">
        <w:t xml:space="preserve"> là giá trị thực. </w:t>
      </w:r>
      <m:oMath>
        <m:acc>
          <m:accPr>
            <m:chr m:val="̅"/>
            <m:ctrlPr>
              <w:rPr>
                <w:rFonts w:ascii="Cambria Math" w:hAnsi="Cambria Math"/>
              </w:rPr>
            </m:ctrlPr>
          </m:accPr>
          <m:e>
            <m:r>
              <w:rPr>
                <w:rFonts w:ascii="Cambria Math" w:hAnsi="Cambria Math"/>
              </w:rPr>
              <m:t>y</m:t>
            </m:r>
          </m:e>
        </m:acc>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oMath>
      <w:r w:rsidRPr="000771C4">
        <w:t xml:space="preserve"> và </w:t>
      </w:r>
      <m:oMath>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ϵ</m:t>
                    </m:r>
                  </m:e>
                  <m:sub>
                    <m:r>
                      <w:rPr>
                        <w:rFonts w:ascii="Cambria Math" w:hAnsi="Cambria Math"/>
                      </w:rPr>
                      <m:t>i</m:t>
                    </m:r>
                  </m:sub>
                  <m:sup>
                    <m:r>
                      <m:rPr>
                        <m:sty m:val="p"/>
                      </m:rPr>
                      <w:rPr>
                        <w:rFonts w:ascii="Cambria Math" w:hAnsi="Cambria Math"/>
                      </w:rPr>
                      <m:t>2</m:t>
                    </m:r>
                  </m:sup>
                </m:sSubSup>
              </m:e>
            </m:nary>
          </m:e>
        </m:nary>
      </m:oMath>
    </w:p>
    <w:p w14:paraId="52F86EEC" w14:textId="1FC438AA" w:rsidR="005F6164" w:rsidRPr="000771C4" w:rsidRDefault="005F6164" w:rsidP="000A6CDD">
      <w:pPr>
        <w:pStyle w:val="Content"/>
      </w:pPr>
    </w:p>
    <w:p w14:paraId="45BE9EEF" w14:textId="451436F4" w:rsidR="005F6164" w:rsidRPr="000771C4" w:rsidRDefault="005F6164" w:rsidP="000A6CDD">
      <w:pPr>
        <w:pStyle w:val="Content"/>
        <w:rPr>
          <w:noProof/>
        </w:rPr>
      </w:pPr>
      <w:r w:rsidRPr="000771C4">
        <w:t>Giá trị của R</w:t>
      </w:r>
      <w:r w:rsidRPr="000771C4">
        <w:rPr>
          <w:vertAlign w:val="superscript"/>
        </w:rPr>
        <w:t>2</w:t>
      </w:r>
      <w:r w:rsidRPr="000771C4">
        <w:t xml:space="preserve"> giao động trong khoảng từ 0 đến 1: </w:t>
      </w:r>
    </w:p>
    <w:p w14:paraId="4C6AD12C" w14:textId="32CEBBB7" w:rsidR="00C1696B" w:rsidRPr="000771C4" w:rsidRDefault="00C1696B" w:rsidP="000A6CDD">
      <w:pPr>
        <w:pStyle w:val="Content"/>
        <w:numPr>
          <w:ilvl w:val="0"/>
          <w:numId w:val="29"/>
        </w:numPr>
        <w:rPr>
          <w:noProof/>
        </w:rPr>
      </w:pPr>
      <w:r w:rsidRPr="000771C4">
        <w:rPr>
          <w:noProof/>
        </w:rPr>
        <w:t>Nếu R</w:t>
      </w:r>
      <w:r w:rsidRPr="000771C4">
        <w:rPr>
          <w:noProof/>
          <w:vertAlign w:val="superscript"/>
        </w:rPr>
        <w:t>2</w:t>
      </w:r>
      <w:r w:rsidRPr="000771C4">
        <w:rPr>
          <w:noProof/>
        </w:rPr>
        <w:t xml:space="preserve"> </w:t>
      </w:r>
      <w:r w:rsidR="00973F70" w:rsidRPr="000771C4">
        <w:rPr>
          <w:noProof/>
        </w:rPr>
        <w:t>càng tiến về</w:t>
      </w:r>
      <w:r w:rsidRPr="000771C4">
        <w:rPr>
          <w:noProof/>
        </w:rPr>
        <w:t xml:space="preserve"> 0</w:t>
      </w:r>
      <w:r w:rsidR="00973F70" w:rsidRPr="000771C4">
        <w:rPr>
          <w:noProof/>
        </w:rPr>
        <w:t>( từ 0.5 đến 0)</w:t>
      </w:r>
      <w:r w:rsidRPr="000771C4">
        <w:rPr>
          <w:noProof/>
        </w:rPr>
        <w:t xml:space="preserve">, mô hình </w:t>
      </w:r>
      <w:r w:rsidR="005F6164" w:rsidRPr="000771C4">
        <w:rPr>
          <w:noProof/>
        </w:rPr>
        <w:t xml:space="preserve">dự đoán </w:t>
      </w:r>
      <w:r w:rsidR="00973F70" w:rsidRPr="000771C4">
        <w:rPr>
          <w:noProof/>
        </w:rPr>
        <w:t>chưa là mô hình tốt, khả năng dự đoán chính xác của mô hình tương đối thấp</w:t>
      </w:r>
    </w:p>
    <w:p w14:paraId="38E75529" w14:textId="051971CF" w:rsidR="00C1696B" w:rsidRPr="000771C4" w:rsidRDefault="00C1696B" w:rsidP="000A6CDD">
      <w:pPr>
        <w:pStyle w:val="Content"/>
        <w:numPr>
          <w:ilvl w:val="0"/>
          <w:numId w:val="29"/>
        </w:numPr>
        <w:rPr>
          <w:noProof/>
        </w:rPr>
      </w:pPr>
      <w:r w:rsidRPr="000771C4">
        <w:rPr>
          <w:noProof/>
        </w:rPr>
        <w:t>Nếu R</w:t>
      </w:r>
      <w:r w:rsidRPr="000771C4">
        <w:rPr>
          <w:noProof/>
          <w:vertAlign w:val="superscript"/>
        </w:rPr>
        <w:t>2</w:t>
      </w:r>
      <w:r w:rsidRPr="000771C4">
        <w:rPr>
          <w:noProof/>
        </w:rPr>
        <w:t xml:space="preserve"> nằm trong khoảng từ 0</w:t>
      </w:r>
      <w:r w:rsidR="00973F70" w:rsidRPr="000771C4">
        <w:rPr>
          <w:noProof/>
        </w:rPr>
        <w:t>,5</w:t>
      </w:r>
      <w:r w:rsidRPr="000771C4">
        <w:rPr>
          <w:noProof/>
        </w:rPr>
        <w:t xml:space="preserve"> </w:t>
      </w:r>
      <w:r w:rsidR="00973F70" w:rsidRPr="000771C4">
        <w:rPr>
          <w:noProof/>
        </w:rPr>
        <w:t xml:space="preserve">tiến đến </w:t>
      </w:r>
      <w:r w:rsidRPr="000771C4">
        <w:rPr>
          <w:noProof/>
        </w:rPr>
        <w:t>1, mô hình dự đoán</w:t>
      </w:r>
      <w:r w:rsidR="00973F70" w:rsidRPr="000771C4">
        <w:rPr>
          <w:noProof/>
        </w:rPr>
        <w:t xml:space="preserve"> là một mô hình tốt, R</w:t>
      </w:r>
      <w:r w:rsidR="00973F70" w:rsidRPr="000771C4">
        <w:rPr>
          <w:noProof/>
          <w:vertAlign w:val="superscript"/>
        </w:rPr>
        <w:t>2</w:t>
      </w:r>
      <w:r w:rsidR="00973F70" w:rsidRPr="000771C4">
        <w:rPr>
          <w:noProof/>
        </w:rPr>
        <w:t xml:space="preserve"> càng gần 1 thì khả năng dự đoán chính xác càng cao</w:t>
      </w:r>
    </w:p>
    <w:p w14:paraId="76585212" w14:textId="26B8AC08" w:rsidR="00C1696B" w:rsidRPr="000771C4" w:rsidRDefault="00C1696B" w:rsidP="000A6CDD">
      <w:pPr>
        <w:pStyle w:val="Content"/>
        <w:numPr>
          <w:ilvl w:val="0"/>
          <w:numId w:val="29"/>
        </w:numPr>
        <w:rPr>
          <w:i/>
          <w:iCs/>
        </w:rPr>
      </w:pPr>
      <w:r w:rsidRPr="000771C4">
        <w:rPr>
          <w:noProof/>
        </w:rPr>
        <w:t>Nếu R</w:t>
      </w:r>
      <w:r w:rsidRPr="000771C4">
        <w:rPr>
          <w:noProof/>
          <w:vertAlign w:val="superscript"/>
        </w:rPr>
        <w:t>2</w:t>
      </w:r>
      <w:r w:rsidRPr="000771C4">
        <w:rPr>
          <w:noProof/>
        </w:rPr>
        <w:t xml:space="preserve"> bằng 1, </w:t>
      </w:r>
      <w:r w:rsidR="00973F70" w:rsidRPr="000771C4">
        <w:rPr>
          <w:noProof/>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lastRenderedPageBreak/>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0AAA02FC" w:rsidR="00A216C7" w:rsidRDefault="00686B2D" w:rsidP="00686B2D">
      <w:pPr>
        <w:pStyle w:val="Chuthich"/>
        <w:jc w:val="both"/>
        <w:rPr>
          <w:lang w:val="vi"/>
        </w:rPr>
      </w:pPr>
      <w:bookmarkStart w:id="95" w:name="_Toc12354754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A6CDD" w:rsidRDefault="00A216C7" w:rsidP="000A6CDD">
      <w:pPr>
        <w:pStyle w:val="Content"/>
        <w:numPr>
          <w:ilvl w:val="0"/>
          <w:numId w:val="28"/>
        </w:numPr>
        <w:rPr>
          <w:b/>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771C4">
        <w:t xml:space="preserve">Lỗi bình phương trung bình </w:t>
      </w:r>
      <w:r w:rsidR="00C40341" w:rsidRPr="000771C4">
        <w:rPr>
          <w:i/>
          <w:iCs/>
        </w:rPr>
        <w:t xml:space="preserve">(Mean Square Error - MSE) </w:t>
      </w:r>
      <w:r w:rsidR="00C40341" w:rsidRPr="000771C4">
        <w:t>là một metric phổ biến nhất trong các bài toán hồi quy. Nó tính trung bình của bình phương sai số giữa giá trị thực tế và giá trị dự đoán</w:t>
      </w:r>
    </w:p>
    <w:p w14:paraId="7856A0DF" w14:textId="77777777" w:rsidR="000A6CDD" w:rsidRPr="000771C4" w:rsidRDefault="000A6CDD" w:rsidP="000A6CDD">
      <w:pPr>
        <w:pStyle w:val="Content"/>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Default="006765B1" w:rsidP="000A6CDD">
      <w:pPr>
        <w:pStyle w:val="Content"/>
        <w:rPr>
          <w:noProof/>
        </w:rPr>
      </w:pPr>
      <w:r w:rsidRPr="000771C4">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0771C4">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0771C4">
        <w:rPr>
          <w:noProof/>
        </w:rPr>
        <w:t xml:space="preserve"> là giá trị dự đoán </w:t>
      </w:r>
    </w:p>
    <w:p w14:paraId="0C25368A" w14:textId="77777777" w:rsidR="000A6CDD" w:rsidRPr="000771C4" w:rsidRDefault="000A6CDD" w:rsidP="000A6CDD">
      <w:pPr>
        <w:pStyle w:val="Content"/>
      </w:pPr>
    </w:p>
    <w:p w14:paraId="2C75CA2B" w14:textId="1FF3A9CB" w:rsidR="006765B1" w:rsidRDefault="00A216C7" w:rsidP="000A6CDD">
      <w:pPr>
        <w:pStyle w:val="Content"/>
        <w:numPr>
          <w:ilvl w:val="0"/>
          <w:numId w:val="28"/>
        </w:num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771C4">
        <w:t xml:space="preserve">Sai số tuyệt đối trung bình </w:t>
      </w:r>
      <w:r w:rsidR="00A26BEB" w:rsidRPr="000771C4">
        <w:rPr>
          <w:i/>
          <w:iCs/>
        </w:rPr>
        <w:t>(Mean Absolute Error- MAE)</w:t>
      </w:r>
      <w:r w:rsidR="00267F35" w:rsidRPr="000771C4">
        <w:t xml:space="preserve"> là </w:t>
      </w:r>
      <w:r w:rsidR="00C40341" w:rsidRPr="000771C4">
        <w:t>một</w:t>
      </w:r>
      <w:r w:rsidR="00A26BEB" w:rsidRPr="000771C4">
        <w:t xml:space="preserve"> metric đánh giá mô hình bằng cách tính trung bình giá trị tuyệt đối sai số giữa giá trị thực tế và giá trị dự đoán</w:t>
      </w:r>
    </w:p>
    <w:p w14:paraId="61C5930E" w14:textId="77777777" w:rsidR="000A6CDD" w:rsidRPr="000771C4" w:rsidRDefault="000A6CDD" w:rsidP="000A6CDD">
      <w:pPr>
        <w:pStyle w:val="Content"/>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w:t>
      </w:r>
      <w:r w:rsidRPr="000A6CDD">
        <w:t>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02411"/>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02412"/>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02413"/>
      <w:bookmarkEnd w:id="101"/>
      <w:r w:rsidRPr="000771C4">
        <w:t>Phân tích</w:t>
      </w:r>
      <w:r w:rsidR="00EB22A1" w:rsidRPr="001E5523">
        <w:t xml:space="preserve"> chi tiết bài toá</w:t>
      </w:r>
      <w:r w:rsidRPr="000771C4">
        <w:t>n</w:t>
      </w:r>
      <w:bookmarkEnd w:id="102"/>
      <w:bookmarkEnd w:id="103"/>
    </w:p>
    <w:p w14:paraId="21BE4386" w14:textId="2E8E0766" w:rsidR="00CF69B4" w:rsidRPr="000771C4" w:rsidRDefault="00884886" w:rsidP="000A6CDD">
      <w:pPr>
        <w:pStyle w:val="Content"/>
      </w:pPr>
      <w:r w:rsidRPr="000771C4">
        <w:t>Việc làm là vấn đề mà mọi sinh viên đều trăn trở lo nghĩ đặc biệt là với những sinh viên năm cuối sắp tốt nghiệp ra trường</w:t>
      </w:r>
    </w:p>
    <w:p w14:paraId="7B386A27" w14:textId="1A5C5394" w:rsidR="00FA31A6" w:rsidRPr="000771C4" w:rsidRDefault="00CF69B4" w:rsidP="000A6CDD">
      <w:pPr>
        <w:pStyle w:val="Content"/>
      </w:pPr>
      <w:r w:rsidRPr="000771C4">
        <w:t xml:space="preserve">Hiện nay, </w:t>
      </w:r>
      <w:r w:rsidR="00884886" w:rsidRPr="000771C4">
        <w:t xml:space="preserve">các công ty doanh nghiệp đều có yêu cầu nhất định đối với nguồn nhân lực mới, trẻ và các sinh viên đều lo lắng không biết mình có cơ hội để được </w:t>
      </w:r>
      <w:r w:rsidR="00D56A54" w:rsidRPr="000771C4">
        <w:t>nhận vào</w:t>
      </w:r>
      <w:r w:rsidR="00884886" w:rsidRPr="000771C4">
        <w:t xml:space="preserve"> làm không</w:t>
      </w:r>
      <w:r w:rsidR="00B27ABC" w:rsidRPr="000771C4">
        <w:t xml:space="preserve">. </w:t>
      </w:r>
      <w:r w:rsidR="00E85952" w:rsidRPr="000771C4">
        <w:t xml:space="preserve">Sau khi nghiên </w:t>
      </w:r>
      <w:r w:rsidR="00884886" w:rsidRPr="000771C4">
        <w:t>cứu</w:t>
      </w:r>
      <w:r w:rsidR="00E85952" w:rsidRPr="000771C4">
        <w:t>, phân tích một số nền tảng, công cụ về học máy bài báo cáo này quyết định sử dụng thuật toán</w:t>
      </w:r>
      <w:r w:rsidR="00884886" w:rsidRPr="000771C4">
        <w:t xml:space="preserve"> Cây quyết định</w:t>
      </w:r>
      <w:r w:rsidR="00E85952" w:rsidRPr="000771C4">
        <w:t xml:space="preserve"> </w:t>
      </w:r>
      <w:r w:rsidR="00884886" w:rsidRPr="000771C4">
        <w:t xml:space="preserve">Iterative Dichotomiser 3 (ID3) </w:t>
      </w:r>
      <w:r w:rsidR="00C816E3" w:rsidRPr="000771C4">
        <w:t>để xây dựng mô hình dự đoán</w:t>
      </w:r>
      <w:r w:rsidR="00884886" w:rsidRPr="000771C4">
        <w:t xml:space="preserve"> cơ hội việc làm cho sinh viên năm cuối</w:t>
      </w:r>
      <w:r w:rsidR="00C816E3" w:rsidRPr="000771C4">
        <w:t xml:space="preserve">. Bên cạnh việc xây dựng mô hình dự đoán, báo cáo này còn định hướng đưa kết quả dự đoán lên giao diện người dùng có thể tương tác. </w:t>
      </w:r>
    </w:p>
    <w:p w14:paraId="4551B7B6" w14:textId="77777777" w:rsidR="00C816E3" w:rsidRPr="000771C4" w:rsidRDefault="00C816E3" w:rsidP="000A6CDD">
      <w:pPr>
        <w:pStyle w:val="Content"/>
      </w:pPr>
      <w:r w:rsidRPr="000771C4">
        <w:t>Như vậy, yêu cầu chung của bài toán:</w:t>
      </w:r>
    </w:p>
    <w:p w14:paraId="0DA7B5C4" w14:textId="1D15F96A" w:rsidR="00CE3912" w:rsidRPr="000771C4" w:rsidRDefault="00C816E3" w:rsidP="000A6CDD">
      <w:pPr>
        <w:pStyle w:val="Content"/>
        <w:numPr>
          <w:ilvl w:val="0"/>
          <w:numId w:val="30"/>
        </w:numPr>
      </w:pPr>
      <w:r w:rsidRPr="000771C4">
        <w:t xml:space="preserve">Giao diện có đủ tính năng của một hệ thống về dự đoán: </w:t>
      </w:r>
    </w:p>
    <w:p w14:paraId="681665F9" w14:textId="1F44C8A1" w:rsidR="00CE3912" w:rsidRPr="000771C4" w:rsidRDefault="00CE3912" w:rsidP="000A6CDD">
      <w:pPr>
        <w:pStyle w:val="Content"/>
        <w:numPr>
          <w:ilvl w:val="1"/>
          <w:numId w:val="30"/>
        </w:numPr>
      </w:pPr>
      <w:r w:rsidRPr="000771C4">
        <w:t>Người dùng có thể nhập</w:t>
      </w:r>
      <w:r w:rsidR="00884886" w:rsidRPr="000771C4">
        <w:t>, chọn</w:t>
      </w:r>
      <w:r w:rsidRPr="000771C4">
        <w:t xml:space="preserve"> trực tiếp số liệu trên giao diện </w:t>
      </w:r>
    </w:p>
    <w:p w14:paraId="2488C0D0" w14:textId="39F12566" w:rsidR="00CE3912" w:rsidRPr="000771C4" w:rsidRDefault="00CE3912" w:rsidP="000A6CDD">
      <w:pPr>
        <w:pStyle w:val="Content"/>
        <w:numPr>
          <w:ilvl w:val="1"/>
          <w:numId w:val="30"/>
        </w:numPr>
      </w:pPr>
      <w:r w:rsidRPr="000771C4">
        <w:t xml:space="preserve">Hiện thị kết quả dự đoán </w:t>
      </w:r>
      <w:r w:rsidR="00616DE6" w:rsidRPr="000771C4">
        <w:t xml:space="preserve">chính xác nhất của mô hình </w:t>
      </w:r>
      <w:r w:rsidRPr="000771C4">
        <w:t xml:space="preserve">trên giao diện </w:t>
      </w:r>
    </w:p>
    <w:p w14:paraId="05317B1B" w14:textId="6AD44818" w:rsidR="00CE3912" w:rsidRPr="000771C4" w:rsidRDefault="00CE3912" w:rsidP="000A6CDD">
      <w:pPr>
        <w:pStyle w:val="Content"/>
        <w:numPr>
          <w:ilvl w:val="0"/>
          <w:numId w:val="30"/>
        </w:numPr>
      </w:pPr>
      <w:r w:rsidRPr="000771C4">
        <w:t>Giao diện</w:t>
      </w:r>
      <w:r w:rsidR="00C816E3" w:rsidRPr="000771C4">
        <w:t xml:space="preserve"> đảm bảo dễ sử dụng</w:t>
      </w:r>
      <w:r w:rsidR="00616DE6" w:rsidRPr="000771C4">
        <w:t xml:space="preserve">, dễ hiểu </w:t>
      </w:r>
    </w:p>
    <w:p w14:paraId="77D9A5B5" w14:textId="1A08310E" w:rsidR="00C816E3" w:rsidRPr="000771C4" w:rsidRDefault="00CE3912" w:rsidP="000A6CDD">
      <w:pPr>
        <w:pStyle w:val="Content"/>
        <w:numPr>
          <w:ilvl w:val="0"/>
          <w:numId w:val="30"/>
        </w:numPr>
      </w:pPr>
      <w:r w:rsidRPr="000771C4">
        <w:t xml:space="preserve">Đưa ra </w:t>
      </w:r>
      <w:r w:rsidR="00314C94" w:rsidRPr="000771C4">
        <w:t xml:space="preserve">kết quả </w:t>
      </w:r>
      <w:r w:rsidRPr="000771C4">
        <w:t>dự đoán cho độ chính xác cao</w:t>
      </w:r>
      <w:r w:rsidR="00C816E3" w:rsidRPr="000771C4">
        <w:t xml:space="preserve"> </w:t>
      </w:r>
      <w:r w:rsidR="00314C94" w:rsidRPr="000771C4">
        <w:t>hơn</w:t>
      </w:r>
    </w:p>
    <w:p w14:paraId="65C92B2D" w14:textId="5FB47C24" w:rsidR="00CE3912" w:rsidRPr="001E5523" w:rsidRDefault="001306E9" w:rsidP="007524BD">
      <w:pPr>
        <w:pStyle w:val="u3"/>
        <w:rPr>
          <w:lang w:val="en-US"/>
        </w:rPr>
      </w:pPr>
      <w:bookmarkStart w:id="104" w:name="_Toc122699047"/>
      <w:bookmarkStart w:id="105" w:name="_Toc123502414"/>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7D6B921C" w:rsidR="00A216C7" w:rsidRPr="000771C4" w:rsidRDefault="00686B2D" w:rsidP="00686B2D">
      <w:pPr>
        <w:pStyle w:val="Chuthich"/>
        <w:ind w:left="1440" w:firstLine="720"/>
        <w:jc w:val="both"/>
        <w:rPr>
          <w:lang w:val="vi"/>
        </w:rPr>
      </w:pPr>
      <w:bookmarkStart w:id="106" w:name="_Toc12354754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02415"/>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771C4" w:rsidRDefault="00437DDB" w:rsidP="000A6CDD">
      <w:pPr>
        <w:pStyle w:val="Content"/>
      </w:pPr>
      <w:r w:rsidRPr="000771C4">
        <w:t xml:space="preserve">Để đi tới kết quả dự đoán, em thực hiện tiền xử lý dữ liệu và xây dựng mô hình dự đoán với thuật toán </w:t>
      </w:r>
      <w:r w:rsidR="006F144C" w:rsidRPr="000771C4">
        <w:t>cây quyết định</w:t>
      </w:r>
      <w:r w:rsidR="00B004F1" w:rsidRPr="000771C4">
        <w:t xml:space="preserve"> ID3(Iterative Dichotomiser 3)</w:t>
      </w:r>
      <w:r w:rsidR="00366B9D" w:rsidRPr="000771C4">
        <w:t>.</w:t>
      </w:r>
    </w:p>
    <w:p w14:paraId="78D8D955" w14:textId="7A2F33CF" w:rsidR="00B004F1" w:rsidRPr="000771C4" w:rsidRDefault="00B004F1" w:rsidP="000A6CDD">
      <w:pPr>
        <w:pStyle w:val="Content"/>
      </w:pPr>
      <w:r w:rsidRPr="000771C4">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771C4" w:rsidRDefault="00437DDB" w:rsidP="000A6CDD">
      <w:pPr>
        <w:pStyle w:val="Content"/>
      </w:pPr>
      <w:r w:rsidRPr="000771C4">
        <w:t>Các thực nghiệm được đánh giá trên cùng tập dữ liệu huấn luyện, kiểm thử và một số phương pháp đánh giá</w:t>
      </w:r>
      <w:r w:rsidR="00B004F1" w:rsidRPr="000771C4">
        <w:t xml:space="preserve"> độ tin cậy</w:t>
      </w:r>
      <w:r w:rsidRPr="000771C4">
        <w:t xml:space="preserve">: </w:t>
      </w:r>
      <w:r w:rsidR="00B004F1" w:rsidRPr="000771C4">
        <w:t>Precision, Recall và F1_score</w:t>
      </w:r>
    </w:p>
    <w:p w14:paraId="3A7A3BEB" w14:textId="77777777" w:rsidR="00437DDB" w:rsidRPr="000771C4" w:rsidRDefault="00437DDB" w:rsidP="000A6CDD">
      <w:pPr>
        <w:pStyle w:val="Content"/>
      </w:pPr>
      <w:r w:rsidRPr="000771C4">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771C4" w:rsidRDefault="00437DDB" w:rsidP="000A6CDD">
      <w:pPr>
        <w:pStyle w:val="Content"/>
      </w:pPr>
      <w:r w:rsidRPr="000771C4">
        <w:t xml:space="preserve">Sau khi lựa chọn được thuật toán học máy có kết quả tốt nhất cho tập dữ liệu, tiến hành xây dựng </w:t>
      </w:r>
      <w:r w:rsidR="00B004F1" w:rsidRPr="000771C4">
        <w:t>giao diện</w:t>
      </w:r>
      <w:r w:rsidRPr="000771C4">
        <w:t xml:space="preserve"> trên mô hình đã lựa chọn</w:t>
      </w:r>
      <w:r w:rsidR="002832E4" w:rsidRPr="000771C4">
        <w:t xml:space="preserve"> từ đó có thể giúp người dùng thao tác với giao diện</w:t>
      </w:r>
      <w:r w:rsidRPr="000771C4">
        <w:t>.</w:t>
      </w:r>
    </w:p>
    <w:p w14:paraId="248EB582" w14:textId="3FAB50DF" w:rsidR="00022080" w:rsidRPr="001E5523" w:rsidRDefault="00022080" w:rsidP="007524BD">
      <w:pPr>
        <w:pStyle w:val="u3"/>
        <w:rPr>
          <w:lang w:val="en-US"/>
        </w:rPr>
      </w:pPr>
      <w:bookmarkStart w:id="110" w:name="_Toc122699050"/>
      <w:bookmarkStart w:id="111" w:name="_Toc123502416"/>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02417"/>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02418"/>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771C4" w:rsidRDefault="00A503DA" w:rsidP="000A6CDD">
      <w:pPr>
        <w:pStyle w:val="Content"/>
        <w:numPr>
          <w:ilvl w:val="0"/>
          <w:numId w:val="7"/>
        </w:numPr>
      </w:pPr>
      <w:r w:rsidRPr="000771C4">
        <w:t xml:space="preserve">Với tập dữ liệu đưa vào mô hình dự đoán (mô hình dự đoán dựa trên thuật toán </w:t>
      </w:r>
      <w:r w:rsidR="00354A68" w:rsidRPr="000771C4">
        <w:t>cây quyết định Iterative Dichotomiser 3</w:t>
      </w:r>
      <w:r w:rsidRPr="000771C4">
        <w:t xml:space="preserve">) </w:t>
      </w:r>
    </w:p>
    <w:p w14:paraId="7E91FA5A" w14:textId="77777777" w:rsidR="00084C7D" w:rsidRPr="000771C4" w:rsidRDefault="00772441" w:rsidP="000A6CDD">
      <w:pPr>
        <w:pStyle w:val="Content"/>
      </w:pPr>
      <w:r w:rsidRPr="000771C4">
        <w:t xml:space="preserve">Tập dữ liệu đưa vào gồm </w:t>
      </w:r>
      <w:r w:rsidR="00084C7D" w:rsidRPr="000771C4">
        <w:t>7</w:t>
      </w:r>
      <w:r w:rsidRPr="000771C4">
        <w:t xml:space="preserve"> cột X tương ứng dữ </w:t>
      </w:r>
      <w:r w:rsidR="00084C7D" w:rsidRPr="000771C4">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02419"/>
      <w:r w:rsidRPr="001E5523">
        <w:rPr>
          <w:lang w:val="en-US"/>
        </w:rPr>
        <w:t>Xây dựng giao diện hiển thị kết quả</w:t>
      </w:r>
      <w:bookmarkEnd w:id="115"/>
      <w:bookmarkEnd w:id="116"/>
    </w:p>
    <w:p w14:paraId="40623493" w14:textId="6AF79D1B" w:rsidR="00E87C47" w:rsidRPr="000771C4" w:rsidRDefault="00E87C47" w:rsidP="000A6CDD">
      <w:pPr>
        <w:pStyle w:val="Content"/>
        <w:numPr>
          <w:ilvl w:val="0"/>
          <w:numId w:val="34"/>
        </w:numPr>
      </w:pPr>
      <w:r w:rsidRPr="000771C4">
        <w:t xml:space="preserve">Với mô hình thuật toán </w:t>
      </w:r>
      <w:r w:rsidR="00084C7D" w:rsidRPr="000771C4">
        <w:t>cây quyết định Iterative Dichotomiser 3</w:t>
      </w:r>
      <w:r w:rsidRPr="000771C4">
        <w:t xml:space="preserve">, em dùng toàn bộ tập dữ liệu ở </w:t>
      </w:r>
      <w:r w:rsidR="006219F6" w:rsidRPr="000771C4">
        <w:t xml:space="preserve">trường hợp </w:t>
      </w:r>
      <w:r w:rsidR="00D56A54" w:rsidRPr="000771C4">
        <w:t>mà có lần máy học có tỷ lệ dự đoán tốt nhất</w:t>
      </w:r>
      <w:r w:rsidRPr="000771C4">
        <w:t xml:space="preserve"> </w:t>
      </w:r>
      <w:r w:rsidR="005B54E5" w:rsidRPr="000771C4">
        <w:t>là tập huấn luyện cho mô hình. Mô hình được huấn luyện</w:t>
      </w:r>
      <w:r w:rsidR="00084C7D" w:rsidRPr="000771C4">
        <w:t xml:space="preserve"> có kết quả tốt nhất</w:t>
      </w:r>
      <w:r w:rsidR="005B54E5" w:rsidRPr="000771C4">
        <w:t xml:space="preserve"> sẽ được </w:t>
      </w:r>
      <w:r w:rsidR="005B54E5" w:rsidRPr="000771C4">
        <w:lastRenderedPageBreak/>
        <w:t xml:space="preserve">lưu </w:t>
      </w:r>
      <w:r w:rsidR="00084C7D" w:rsidRPr="000771C4">
        <w:t>lại và sử dụng mô hình</w:t>
      </w:r>
      <w:r w:rsidR="005B54E5" w:rsidRPr="000771C4">
        <w:t xml:space="preserve"> </w:t>
      </w:r>
      <w:r w:rsidR="00084C7D" w:rsidRPr="000771C4">
        <w:t>đó</w:t>
      </w:r>
      <w:r w:rsidR="005B54E5" w:rsidRPr="000771C4">
        <w:t xml:space="preserve"> </w:t>
      </w:r>
      <w:r w:rsidR="00084C7D" w:rsidRPr="000771C4">
        <w:t>làm mô hình để đưa ra kết quả dự đoán khi người dùng tương tác trên giao diện</w:t>
      </w:r>
      <w:r w:rsidR="005B54E5" w:rsidRPr="000771C4">
        <w:t xml:space="preserve"> </w:t>
      </w:r>
    </w:p>
    <w:p w14:paraId="255B4366" w14:textId="53615749" w:rsidR="001527AE" w:rsidRPr="000771C4" w:rsidRDefault="001527AE" w:rsidP="000A6CDD">
      <w:pPr>
        <w:pStyle w:val="Content"/>
        <w:numPr>
          <w:ilvl w:val="0"/>
          <w:numId w:val="34"/>
        </w:numPr>
      </w:pPr>
      <w:r w:rsidRPr="000771C4">
        <w:t>Yêu cầu cơ bản đối với giao diện hiển thị kết</w:t>
      </w:r>
      <w:r w:rsidR="00084C7D" w:rsidRPr="000771C4">
        <w:t xml:space="preserve"> quả</w:t>
      </w:r>
      <w:r w:rsidRPr="000771C4">
        <w:t>:</w:t>
      </w:r>
    </w:p>
    <w:p w14:paraId="180D0CA4" w14:textId="2B3F7D1C" w:rsidR="001527AE" w:rsidRPr="000771C4" w:rsidRDefault="001527AE" w:rsidP="000A6CDD">
      <w:pPr>
        <w:pStyle w:val="Content"/>
        <w:numPr>
          <w:ilvl w:val="0"/>
          <w:numId w:val="35"/>
        </w:numPr>
        <w:rPr>
          <w:b/>
          <w:sz w:val="34"/>
          <w:szCs w:val="40"/>
        </w:rPr>
      </w:pPr>
      <w:r w:rsidRPr="000771C4">
        <w:t xml:space="preserve">Có các trường dữ liệu để người dùng có thể nhập dữ liệu để đưa ra dự đoán </w:t>
      </w:r>
    </w:p>
    <w:p w14:paraId="697A75C6" w14:textId="29F61ED2" w:rsidR="001527AE" w:rsidRPr="000771C4" w:rsidRDefault="001527AE" w:rsidP="000A6CDD">
      <w:pPr>
        <w:pStyle w:val="Content"/>
        <w:numPr>
          <w:ilvl w:val="0"/>
          <w:numId w:val="35"/>
        </w:numPr>
        <w:rPr>
          <w:b/>
          <w:sz w:val="34"/>
          <w:szCs w:val="40"/>
        </w:rPr>
      </w:pPr>
      <w:r w:rsidRPr="000771C4">
        <w:t xml:space="preserve">Sử dụng kết quả dự đoán có độ chính xác cao </w:t>
      </w:r>
      <w:r w:rsidR="003B0CC2" w:rsidRPr="000771C4">
        <w:t>nhất</w:t>
      </w:r>
    </w:p>
    <w:p w14:paraId="51A8EB73" w14:textId="4A377170" w:rsidR="006219F6" w:rsidRPr="000771C4" w:rsidRDefault="006219F6" w:rsidP="000A6CDD">
      <w:pPr>
        <w:pStyle w:val="Content"/>
        <w:numPr>
          <w:ilvl w:val="0"/>
          <w:numId w:val="35"/>
        </w:numPr>
        <w:rPr>
          <w:b/>
          <w:sz w:val="34"/>
          <w:szCs w:val="40"/>
        </w:rPr>
      </w:pPr>
      <w:r w:rsidRPr="000771C4">
        <w:t xml:space="preserve">Giao diện thân thiện, dễ sử dụng </w:t>
      </w:r>
    </w:p>
    <w:p w14:paraId="4C07A81C" w14:textId="05F4DCBB" w:rsidR="00D91884" w:rsidRPr="000771C4" w:rsidRDefault="00D91884" w:rsidP="000A6CDD">
      <w:pPr>
        <w:pStyle w:val="Content"/>
      </w:pPr>
      <w:r w:rsidRPr="000771C4">
        <w:t>Giao diện bao gồm</w:t>
      </w:r>
      <w:r w:rsidR="00441B44" w:rsidRPr="000771C4">
        <w:t xml:space="preserve"> hai phần chính: </w:t>
      </w:r>
    </w:p>
    <w:p w14:paraId="1DC4B6DF" w14:textId="54AD4B0A" w:rsidR="00441B44" w:rsidRPr="000771C4" w:rsidRDefault="00441B44" w:rsidP="000A6CDD">
      <w:pPr>
        <w:pStyle w:val="Content"/>
        <w:numPr>
          <w:ilvl w:val="0"/>
          <w:numId w:val="36"/>
        </w:numPr>
      </w:pPr>
      <w:r w:rsidRPr="000771C4">
        <w:t>Phần cho người dùng nhập</w:t>
      </w:r>
      <w:r w:rsidR="003B0CC2" w:rsidRPr="000771C4">
        <w:t>, chọn các</w:t>
      </w:r>
      <w:r w:rsidRPr="000771C4">
        <w:t xml:space="preserve"> giá trị </w:t>
      </w:r>
      <w:r w:rsidR="003B0CC2" w:rsidRPr="000771C4">
        <w:t>tương ứng với từng dữ liệu của bản thân</w:t>
      </w:r>
      <w:r w:rsidRPr="000771C4">
        <w:t xml:space="preserve"> để</w:t>
      </w:r>
      <w:r w:rsidR="003B0CC2" w:rsidRPr="000771C4">
        <w:t xml:space="preserve"> đưa vào</w:t>
      </w:r>
      <w:r w:rsidRPr="000771C4">
        <w:t xml:space="preserve"> mô hình đưa ra dự đoán </w:t>
      </w:r>
    </w:p>
    <w:p w14:paraId="03AE2137" w14:textId="1C15DDD3" w:rsidR="00441B44" w:rsidRPr="000771C4" w:rsidRDefault="00441B44" w:rsidP="000A6CDD">
      <w:pPr>
        <w:pStyle w:val="Content"/>
        <w:numPr>
          <w:ilvl w:val="0"/>
          <w:numId w:val="36"/>
        </w:numPr>
      </w:pPr>
      <w:r w:rsidRPr="000771C4">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34B13C57" w:rsidR="00EA2F97" w:rsidRDefault="00686B2D" w:rsidP="00686B2D">
      <w:pPr>
        <w:pStyle w:val="Chuthich"/>
        <w:ind w:left="1440" w:firstLine="720"/>
        <w:jc w:val="left"/>
      </w:pPr>
      <w:bookmarkStart w:id="117" w:name="_Toc123547545"/>
      <w:r>
        <w:t xml:space="preserve">Hình </w:t>
      </w:r>
      <w:r w:rsidR="00FB0484">
        <w:fldChar w:fldCharType="begin"/>
      </w:r>
      <w:r w:rsidR="00FB0484">
        <w:instrText xml:space="preserve"> STYLEREF 1 \s </w:instrText>
      </w:r>
      <w:r w:rsidR="00FB0484">
        <w:fldChar w:fldCharType="separate"/>
      </w:r>
      <w:r w:rsidR="00FB0484">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02420"/>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02421"/>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02422"/>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1CB8773E"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1</w:t>
      </w:r>
      <w:r>
        <w:fldChar w:fldCharType="end"/>
      </w:r>
      <w:r w:rsidRPr="000771C4">
        <w:rPr>
          <w:lang w:val="vi"/>
        </w:rPr>
        <w:t xml:space="preserve"> Lần máy học thứ 1</w:t>
      </w:r>
      <w:bookmarkEnd w:id="124"/>
    </w:p>
    <w:p w14:paraId="55F5FAC5" w14:textId="66EE47A4" w:rsidR="00BD0192" w:rsidRPr="000771C4" w:rsidRDefault="00BD0192" w:rsidP="000A6CDD">
      <w:pPr>
        <w:pStyle w:val="Content"/>
      </w:pPr>
      <w:r w:rsidRPr="000771C4">
        <w:t>Dựa vào bảng cho thấy, ở trường hợp này, độ</w:t>
      </w:r>
      <w:r w:rsidR="00CB0260" w:rsidRPr="000771C4">
        <w:t xml:space="preserve"> đo Precision và độ đo Recall chênh nhau không đáng kể trong khi độ đo F1-score thấp hơn còn tỷ lệ dự đoán</w:t>
      </w:r>
      <w:r w:rsidRPr="000771C4">
        <w:t xml:space="preserve"> chính xác </w:t>
      </w:r>
      <w:r w:rsidR="00CB0260" w:rsidRPr="000771C4">
        <w:t>đạt 79.72%.</w:t>
      </w:r>
    </w:p>
    <w:p w14:paraId="5E3F44A1" w14:textId="77777777" w:rsidR="00A26EDC" w:rsidRPr="000771C4" w:rsidRDefault="00A26EDC" w:rsidP="000A6CDD">
      <w:pPr>
        <w:pStyle w:val="Content"/>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771C4" w:rsidRDefault="00A26EDC" w:rsidP="000A6CDD">
      <w:pPr>
        <w:pStyle w:val="Content"/>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771C4">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58A9765A"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2</w:t>
      </w:r>
      <w:r>
        <w:fldChar w:fldCharType="end"/>
      </w:r>
      <w:r w:rsidRPr="000771C4">
        <w:rPr>
          <w:lang w:val="vi"/>
        </w:rPr>
        <w:t xml:space="preserve"> Lần máy học thứ 2</w:t>
      </w:r>
      <w:bookmarkEnd w:id="125"/>
    </w:p>
    <w:p w14:paraId="4A48EBE2" w14:textId="5A9C571F" w:rsidR="00052397" w:rsidRPr="000771C4" w:rsidRDefault="00CB0260" w:rsidP="000A6CDD">
      <w:pPr>
        <w:pStyle w:val="Content"/>
      </w:pPr>
      <w:r w:rsidRPr="000771C4">
        <w:t xml:space="preserve">Dựa vào bảng cho thấy, ở </w:t>
      </w:r>
      <w:r w:rsidR="00052397" w:rsidRPr="000771C4">
        <w:t xml:space="preserve">lần </w:t>
      </w:r>
      <w:r w:rsidR="005339AD" w:rsidRPr="000771C4">
        <w:t>máy học</w:t>
      </w:r>
      <w:r w:rsidR="00052397" w:rsidRPr="000771C4">
        <w:t xml:space="preserve"> thứ 2 </w:t>
      </w:r>
      <w:r w:rsidRPr="000771C4">
        <w:t xml:space="preserve">độ đo </w:t>
      </w:r>
      <w:r w:rsidR="00052397" w:rsidRPr="000771C4">
        <w:t>Precision,</w:t>
      </w:r>
      <w:r w:rsidRPr="000771C4">
        <w:t xml:space="preserve"> độ đo Recall</w:t>
      </w:r>
      <w:r w:rsidR="00052397" w:rsidRPr="000771C4">
        <w:t xml:space="preserve"> và</w:t>
      </w:r>
      <w:r w:rsidRPr="000771C4">
        <w:t xml:space="preserve"> F1-score</w:t>
      </w:r>
      <w:r w:rsidR="00052397" w:rsidRPr="000771C4">
        <w:t xml:space="preserve"> đều khác nhau với độ đo cao nhất là Recall còn độ đo</w:t>
      </w:r>
      <w:r w:rsidRPr="000771C4">
        <w:t xml:space="preserve"> thấp </w:t>
      </w:r>
      <w:r w:rsidR="00052397" w:rsidRPr="000771C4">
        <w:t>nhất là F1-score</w:t>
      </w:r>
      <w:r w:rsidRPr="000771C4">
        <w:t xml:space="preserve"> còn tỷ lệ dự đoán chính xác </w:t>
      </w:r>
      <w:r w:rsidR="00052397" w:rsidRPr="000771C4">
        <w:t>đạt 83.92 %</w:t>
      </w:r>
    </w:p>
    <w:p w14:paraId="671167AB" w14:textId="3E561E4D" w:rsidR="00A26EDC" w:rsidRPr="000771C4" w:rsidRDefault="00A26EDC" w:rsidP="000A6CDD">
      <w:pPr>
        <w:pStyle w:val="Content"/>
      </w:pPr>
    </w:p>
    <w:p w14:paraId="08D54C37" w14:textId="79D97E18" w:rsidR="006A313E" w:rsidRPr="000771C4" w:rsidRDefault="006A313E" w:rsidP="000A6CDD">
      <w:pPr>
        <w:pStyle w:val="Content"/>
      </w:pPr>
    </w:p>
    <w:p w14:paraId="27C74DB0" w14:textId="23FC333A" w:rsidR="006A313E" w:rsidRPr="000771C4" w:rsidRDefault="006A313E" w:rsidP="000A6CDD">
      <w:pPr>
        <w:pStyle w:val="Content"/>
      </w:pPr>
    </w:p>
    <w:p w14:paraId="1D460D31" w14:textId="77777777" w:rsidR="006A313E" w:rsidRPr="000771C4" w:rsidRDefault="006A313E" w:rsidP="000A6CDD">
      <w:pPr>
        <w:pStyle w:val="Content"/>
      </w:pPr>
    </w:p>
    <w:p w14:paraId="52C45E63" w14:textId="7A601C7D" w:rsidR="006A313E" w:rsidRPr="000771C4" w:rsidRDefault="006A313E" w:rsidP="000A6CDD">
      <w:pPr>
        <w:pStyle w:val="Content"/>
      </w:pPr>
      <w:r w:rsidRPr="000771C4">
        <w:t>3.</w:t>
      </w:r>
      <w:r w:rsidRPr="000771C4">
        <w:tab/>
      </w:r>
      <w:r w:rsidR="00052397" w:rsidRPr="000771C4">
        <w:t>Đánh giá mô hình học máy qua 3 độ đo: Precision, Recall, F1-score cùng với tỷ lệ dự đoán chính xác của mô hình học máy ở lần học thứ ba</w:t>
      </w:r>
    </w:p>
    <w:p w14:paraId="5108168E" w14:textId="77777777" w:rsidR="006A313E" w:rsidRPr="000771C4" w:rsidRDefault="006A313E" w:rsidP="000A6CDD">
      <w:pPr>
        <w:pStyle w:val="Content"/>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771C4">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656758D6"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3</w:t>
      </w:r>
      <w:r>
        <w:fldChar w:fldCharType="end"/>
      </w:r>
      <w:r w:rsidRPr="000771C4">
        <w:rPr>
          <w:lang w:val="vi"/>
        </w:rPr>
        <w:t xml:space="preserve"> Lần máy học thứ 3</w:t>
      </w:r>
      <w:bookmarkEnd w:id="126"/>
    </w:p>
    <w:p w14:paraId="7CC5FAC0" w14:textId="539A8B03" w:rsidR="00052397" w:rsidRPr="000771C4" w:rsidRDefault="00052397" w:rsidP="000A6CDD">
      <w:pPr>
        <w:pStyle w:val="Content"/>
      </w:pPr>
      <w:r w:rsidRPr="000771C4">
        <w:t xml:space="preserve">Dựa vào bảng cho thấy, ở lần </w:t>
      </w:r>
      <w:r w:rsidR="005339AD" w:rsidRPr="000771C4">
        <w:t>máy học</w:t>
      </w:r>
      <w:r w:rsidRPr="000771C4">
        <w:t xml:space="preserve"> thứ 3 độ đo Recall và F1-score đạt 0.82 thấp hơn độ đo Precision cao nhất là 0.84 còn tỷ lệ dự đoán chính xác đạt 83.57 %</w:t>
      </w:r>
    </w:p>
    <w:p w14:paraId="4085C18D" w14:textId="77777777" w:rsidR="00A26EDC" w:rsidRPr="000771C4" w:rsidRDefault="00A26EDC" w:rsidP="000A6CDD">
      <w:pPr>
        <w:pStyle w:val="Content"/>
      </w:pPr>
    </w:p>
    <w:p w14:paraId="247DC86B" w14:textId="04ED8C34" w:rsidR="00052397" w:rsidRPr="000771C4" w:rsidRDefault="00052397" w:rsidP="000A6CDD">
      <w:pPr>
        <w:pStyle w:val="Content"/>
      </w:pPr>
      <w:r w:rsidRPr="000771C4">
        <w:t>4</w:t>
      </w:r>
      <w:r w:rsidR="00A26EDC" w:rsidRPr="000771C4">
        <w:t>.</w:t>
      </w:r>
      <w:r w:rsidRPr="000771C4">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771C4">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762CAC41"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4</w:t>
      </w:r>
      <w:r>
        <w:fldChar w:fldCharType="end"/>
      </w:r>
      <w:r w:rsidRPr="000771C4">
        <w:rPr>
          <w:lang w:val="vi"/>
        </w:rPr>
        <w:t xml:space="preserve"> Lần máy học thứ 4</w:t>
      </w:r>
      <w:bookmarkEnd w:id="127"/>
    </w:p>
    <w:p w14:paraId="34D3613B" w14:textId="35C02A73" w:rsidR="00052397" w:rsidRPr="000771C4" w:rsidRDefault="00052397" w:rsidP="000A6CDD">
      <w:pPr>
        <w:pStyle w:val="Content"/>
      </w:pPr>
      <w:r w:rsidRPr="000771C4">
        <w:t xml:space="preserve">Dựa vào bảng cho thấy, ở lần </w:t>
      </w:r>
      <w:r w:rsidR="005339AD" w:rsidRPr="000771C4">
        <w:t>máy học</w:t>
      </w:r>
      <w:r w:rsidRPr="000771C4">
        <w:t xml:space="preserve"> thứ </w:t>
      </w:r>
      <w:r w:rsidR="005339AD" w:rsidRPr="000771C4">
        <w:t>4</w:t>
      </w:r>
      <w:r w:rsidRPr="000771C4">
        <w:t xml:space="preserve"> độ đo Precision, độ đo Recall và F1-score đều </w:t>
      </w:r>
      <w:r w:rsidR="005339AD" w:rsidRPr="000771C4">
        <w:t>thấp hơn so với lần máy học thứ 3</w:t>
      </w:r>
      <w:r w:rsidRPr="000771C4">
        <w:t xml:space="preserve"> với độ đo cao nhất là </w:t>
      </w:r>
      <w:r w:rsidR="005339AD" w:rsidRPr="000771C4">
        <w:t>Precision</w:t>
      </w:r>
      <w:r w:rsidRPr="000771C4">
        <w:t xml:space="preserve"> còn độ đo thấp nhất là F1-score còn tỷ lệ dự đoán chính xác </w:t>
      </w:r>
      <w:r w:rsidR="005339AD" w:rsidRPr="000771C4">
        <w:t>đạt 80.07 %</w:t>
      </w:r>
    </w:p>
    <w:p w14:paraId="28294DCD" w14:textId="77777777" w:rsidR="00A26EDC" w:rsidRPr="000771C4" w:rsidRDefault="00A26EDC" w:rsidP="000A6CDD">
      <w:pPr>
        <w:pStyle w:val="Content"/>
      </w:pPr>
    </w:p>
    <w:p w14:paraId="7148F985" w14:textId="28285DD1" w:rsidR="00052397" w:rsidRPr="000771C4" w:rsidRDefault="00052397" w:rsidP="000A6CDD">
      <w:pPr>
        <w:pStyle w:val="Content"/>
      </w:pPr>
      <w:r w:rsidRPr="000771C4">
        <w:t>5</w:t>
      </w:r>
      <w:r w:rsidR="00A26EDC" w:rsidRPr="000771C4">
        <w:t>.</w:t>
      </w:r>
      <w:r w:rsidRPr="000771C4">
        <w:tab/>
        <w:t xml:space="preserve">Đánh giá mô hình học máy qua 3 độ đo: Precision, Recall, F1-score cùng với tỷ lệ dự đoán chính xác của mô hình học máy ở lần học thứ </w:t>
      </w:r>
      <w:r w:rsidR="005339AD" w:rsidRPr="000771C4">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771C4">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41DF9EC2"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5</w:t>
      </w:r>
      <w:r>
        <w:fldChar w:fldCharType="end"/>
      </w:r>
      <w:r w:rsidRPr="000771C4">
        <w:rPr>
          <w:lang w:val="vi"/>
        </w:rPr>
        <w:t xml:space="preserve"> Lần máy học thứ 5</w:t>
      </w:r>
      <w:bookmarkEnd w:id="128"/>
    </w:p>
    <w:p w14:paraId="283F0278" w14:textId="77BA50A1" w:rsidR="00052397" w:rsidRPr="000771C4" w:rsidRDefault="00052397" w:rsidP="000A6CDD">
      <w:pPr>
        <w:pStyle w:val="Content"/>
      </w:pPr>
      <w:r w:rsidRPr="000771C4">
        <w:t xml:space="preserve">Dựa vào bảng cho thấy, ở lần </w:t>
      </w:r>
      <w:r w:rsidR="005339AD" w:rsidRPr="000771C4">
        <w:t>máy học</w:t>
      </w:r>
      <w:r w:rsidRPr="000771C4">
        <w:t xml:space="preserve"> thứ </w:t>
      </w:r>
      <w:r w:rsidR="005339AD" w:rsidRPr="000771C4">
        <w:t>5</w:t>
      </w:r>
      <w:r w:rsidRPr="000771C4">
        <w:t xml:space="preserve"> độ đo </w:t>
      </w:r>
      <w:r w:rsidR="005339AD" w:rsidRPr="000771C4">
        <w:t>Precision,</w:t>
      </w:r>
      <w:r w:rsidRPr="000771C4">
        <w:t xml:space="preserve"> độ đo Recall và F1-score đều cao</w:t>
      </w:r>
      <w:r w:rsidR="005339AD" w:rsidRPr="000771C4">
        <w:t>. Độ đo</w:t>
      </w:r>
      <w:r w:rsidRPr="000771C4">
        <w:t xml:space="preserve"> nhất là Recall còn độ đo</w:t>
      </w:r>
      <w:r w:rsidR="005339AD" w:rsidRPr="000771C4">
        <w:t xml:space="preserve"> Precision và F1-score</w:t>
      </w:r>
      <w:r w:rsidRPr="000771C4">
        <w:t xml:space="preserve"> thấp </w:t>
      </w:r>
      <w:r w:rsidR="005339AD" w:rsidRPr="000771C4">
        <w:t>hơn</w:t>
      </w:r>
      <w:r w:rsidRPr="000771C4">
        <w:t xml:space="preserve"> còn tỷ lệ dự đoán chính xác </w:t>
      </w:r>
      <w:r w:rsidR="005339AD" w:rsidRPr="000771C4">
        <w:t>đạt 90.88 %</w:t>
      </w:r>
    </w:p>
    <w:p w14:paraId="4168EE3D" w14:textId="77777777" w:rsidR="005339AD" w:rsidRPr="000771C4" w:rsidRDefault="005339AD" w:rsidP="000A6CDD">
      <w:pPr>
        <w:pStyle w:val="Content"/>
      </w:pPr>
    </w:p>
    <w:p w14:paraId="7DED340B" w14:textId="755A6C7B" w:rsidR="00052397" w:rsidRPr="000771C4" w:rsidRDefault="00052397" w:rsidP="000A6CDD">
      <w:pPr>
        <w:pStyle w:val="Content"/>
      </w:pPr>
      <w:r w:rsidRPr="000771C4">
        <w:t>6</w:t>
      </w:r>
      <w:r w:rsidR="00A26EDC" w:rsidRPr="000771C4">
        <w:t>.</w:t>
      </w:r>
      <w:r w:rsidRPr="000771C4">
        <w:tab/>
        <w:t xml:space="preserve">Đánh giá mô hình học máy qua 3 độ đo: Precision, Recall, F1-score cùng với tỷ lệ dự đoán chính xác của mô hình học máy ở lần học thứ </w:t>
      </w:r>
      <w:r w:rsidR="005339AD" w:rsidRPr="000771C4">
        <w:t>6</w:t>
      </w:r>
    </w:p>
    <w:p w14:paraId="2900AC16" w14:textId="77777777" w:rsidR="00A26EDC" w:rsidRPr="000771C4" w:rsidRDefault="00A26EDC" w:rsidP="000A6CDD">
      <w:pPr>
        <w:pStyle w:val="Content"/>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771C4">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67B3CAE7"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6</w:t>
      </w:r>
      <w:r>
        <w:fldChar w:fldCharType="end"/>
      </w:r>
      <w:r w:rsidRPr="000771C4">
        <w:rPr>
          <w:lang w:val="vi"/>
        </w:rPr>
        <w:t xml:space="preserve"> Lần máy học thứ 6</w:t>
      </w:r>
      <w:bookmarkEnd w:id="129"/>
    </w:p>
    <w:p w14:paraId="4E597FED" w14:textId="5A367AF7" w:rsidR="00052397" w:rsidRPr="000771C4" w:rsidRDefault="005339AD" w:rsidP="000A6CDD">
      <w:pPr>
        <w:pStyle w:val="Content"/>
      </w:pPr>
      <w:r w:rsidRPr="000771C4">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771C4" w:rsidRDefault="00052397" w:rsidP="000A6CDD">
      <w:pPr>
        <w:pStyle w:val="Content"/>
      </w:pPr>
    </w:p>
    <w:p w14:paraId="33E9A808" w14:textId="77777777" w:rsidR="00052397" w:rsidRPr="000771C4" w:rsidRDefault="00052397" w:rsidP="000A6CDD">
      <w:pPr>
        <w:pStyle w:val="Content"/>
      </w:pPr>
    </w:p>
    <w:p w14:paraId="445EEDE4" w14:textId="77777777" w:rsidR="00A26EDC" w:rsidRPr="000771C4" w:rsidRDefault="00A26EDC" w:rsidP="000A6CDD">
      <w:pPr>
        <w:pStyle w:val="Content"/>
      </w:pPr>
    </w:p>
    <w:p w14:paraId="0BC16164" w14:textId="77777777" w:rsidR="00A26EDC" w:rsidRPr="000771C4" w:rsidRDefault="00A26EDC" w:rsidP="000A6CDD">
      <w:pPr>
        <w:pStyle w:val="Content"/>
      </w:pPr>
    </w:p>
    <w:p w14:paraId="71556D99" w14:textId="77777777" w:rsidR="00A26EDC" w:rsidRPr="000771C4" w:rsidRDefault="00A26EDC" w:rsidP="000A6CDD">
      <w:pPr>
        <w:pStyle w:val="Content"/>
      </w:pPr>
    </w:p>
    <w:p w14:paraId="53570CDA" w14:textId="14C1FEB7" w:rsidR="00052397" w:rsidRPr="000771C4" w:rsidRDefault="00052397" w:rsidP="000A6CDD">
      <w:pPr>
        <w:pStyle w:val="Content"/>
      </w:pPr>
      <w:r w:rsidRPr="000771C4">
        <w:t>7</w:t>
      </w:r>
      <w:r w:rsidR="00A26EDC" w:rsidRPr="000771C4">
        <w:t>.</w:t>
      </w:r>
      <w:r w:rsidRPr="000771C4">
        <w:tab/>
        <w:t xml:space="preserve">Đánh giá mô hình học máy qua 3 độ đo: Precision, Recall, F1-score cùng với tỷ lệ dự đoán chính xác của mô hình học máy ở lần học thứ </w:t>
      </w:r>
      <w:r w:rsidR="005339AD" w:rsidRPr="000771C4">
        <w:t>7</w:t>
      </w:r>
    </w:p>
    <w:p w14:paraId="21489A6A" w14:textId="0B86066C" w:rsidR="00A26EDC" w:rsidRPr="000771C4" w:rsidRDefault="00A26EDC" w:rsidP="000A6CDD">
      <w:pPr>
        <w:pStyle w:val="Content"/>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771C4">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5CA6207B"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7</w:t>
      </w:r>
      <w:r>
        <w:fldChar w:fldCharType="end"/>
      </w:r>
      <w:r w:rsidRPr="000771C4">
        <w:rPr>
          <w:lang w:val="vi"/>
        </w:rPr>
        <w:t xml:space="preserve"> Lần máy học thứ 7</w:t>
      </w:r>
      <w:bookmarkEnd w:id="130"/>
    </w:p>
    <w:p w14:paraId="40322397" w14:textId="6E7293DF" w:rsidR="00052397" w:rsidRPr="000771C4" w:rsidRDefault="00052397" w:rsidP="000A6CDD">
      <w:pPr>
        <w:pStyle w:val="Content"/>
      </w:pPr>
      <w:r w:rsidRPr="000771C4">
        <w:t xml:space="preserve">Dựa vào bảng cho thấy, ở lần đo </w:t>
      </w:r>
      <w:r w:rsidR="005339AD" w:rsidRPr="000771C4">
        <w:t>cuối c</w:t>
      </w:r>
      <w:r w:rsidRPr="000771C4">
        <w:t xml:space="preserve">độ đo </w:t>
      </w:r>
      <w:r w:rsidR="005339AD" w:rsidRPr="000771C4">
        <w:t>Precision,</w:t>
      </w:r>
      <w:r w:rsidRPr="000771C4">
        <w:t xml:space="preserve"> độ đo Recall và F1-score đều </w:t>
      </w:r>
      <w:r w:rsidR="00A26EDC" w:rsidRPr="000771C4">
        <w:t>gần như bằng nhau</w:t>
      </w:r>
      <w:r w:rsidRPr="000771C4">
        <w:t xml:space="preserve"> với độ đo cao nhất là Recall còn độ đo thấp nhất là F1-score còn tỷ lệ dự đoán chính xác </w:t>
      </w:r>
      <w:r w:rsidR="00A26EDC" w:rsidRPr="000771C4">
        <w:t>đạt 84.56 %</w:t>
      </w:r>
    </w:p>
    <w:p w14:paraId="52BB7E68" w14:textId="77777777" w:rsidR="00052397" w:rsidRPr="000771C4" w:rsidRDefault="00052397" w:rsidP="000A6CDD">
      <w:pPr>
        <w:pStyle w:val="Content"/>
      </w:pPr>
    </w:p>
    <w:p w14:paraId="2B9A4711" w14:textId="5D76E06F" w:rsidR="00BD0192" w:rsidRPr="000771C4" w:rsidRDefault="00BD0192" w:rsidP="000A6CDD">
      <w:pPr>
        <w:pStyle w:val="Content"/>
        <w:numPr>
          <w:ilvl w:val="0"/>
          <w:numId w:val="7"/>
        </w:numPr>
      </w:pPr>
      <w:r w:rsidRPr="000771C4">
        <w:t xml:space="preserve">Như vậy, cả </w:t>
      </w:r>
      <w:r w:rsidR="00A26EDC" w:rsidRPr="000771C4">
        <w:t>7 lần máy học thì tỷ lệ dự đoán</w:t>
      </w:r>
      <w:r w:rsidRPr="000771C4">
        <w:t xml:space="preserve"> </w:t>
      </w:r>
      <w:r w:rsidR="00FB64EC" w:rsidRPr="000771C4">
        <w:t xml:space="preserve">tương </w:t>
      </w:r>
      <w:r w:rsidR="00A26EDC" w:rsidRPr="000771C4">
        <w:t>chính xác đều tương đối cao</w:t>
      </w:r>
      <w:r w:rsidRPr="000771C4">
        <w:t xml:space="preserve">. </w:t>
      </w:r>
      <w:r w:rsidR="00A26EDC" w:rsidRPr="000771C4">
        <w:t xml:space="preserve">Độ đo Precision thấp nhất là ở lần máy học thứ 6 còn cao nhất là ở lần máy học thứ 5. Recall thấp nhất ở </w:t>
      </w:r>
      <w:r w:rsidR="00FB0484" w:rsidRPr="000771C4">
        <w:t>lần máy</w:t>
      </w:r>
      <w:r w:rsidR="00A26EDC" w:rsidRPr="000771C4">
        <w:t xml:space="preserve"> học thứ 1 cao nhất là lần máy học thứ 5, còn độ đo F1-Score thấp nhất ở lần máy</w:t>
      </w:r>
      <w:r w:rsidR="00095726" w:rsidRPr="000771C4">
        <w:t xml:space="preserve"> </w:t>
      </w:r>
      <w:r w:rsidR="00A26EDC" w:rsidRPr="000771C4">
        <w:t>học thứ</w:t>
      </w:r>
      <w:r w:rsidR="00095726" w:rsidRPr="000771C4">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02423"/>
      <w:r>
        <w:t>Đánh giá và lựa chọn mô hình</w:t>
      </w:r>
      <w:bookmarkEnd w:id="131"/>
    </w:p>
    <w:p w14:paraId="24E0F930" w14:textId="20DC480A" w:rsidR="00FB64EC" w:rsidRPr="000771C4" w:rsidRDefault="007669A5" w:rsidP="000A6CDD">
      <w:pPr>
        <w:pStyle w:val="Content"/>
      </w:pPr>
      <w:r w:rsidRPr="000771C4">
        <w:t xml:space="preserve">Sau khi đã thu được kết quả </w:t>
      </w:r>
      <w:r w:rsidR="00C678F9" w:rsidRPr="000771C4">
        <w:t>dự đoán, ta t</w:t>
      </w:r>
      <w:r w:rsidR="00FB64EC" w:rsidRPr="000771C4">
        <w:t xml:space="preserve">ổng hợp kết quả thu được </w:t>
      </w:r>
      <w:r w:rsidR="00C678F9" w:rsidRPr="000771C4">
        <w:t>và</w:t>
      </w:r>
      <w:r w:rsidR="00FB64EC" w:rsidRPr="000771C4">
        <w:t xml:space="preserve"> lấy tiêu chí</w:t>
      </w:r>
      <w:r w:rsidR="00095726" w:rsidRPr="000771C4">
        <w:t xml:space="preserve"> ở</w:t>
      </w:r>
      <w:r w:rsidR="00FB64EC" w:rsidRPr="000771C4">
        <w:t xml:space="preserve"> </w:t>
      </w:r>
      <w:r w:rsidR="00095726" w:rsidRPr="000771C4">
        <w:t>tỷ lệ dự đoán chính xác</w:t>
      </w:r>
      <w:r w:rsidR="00C678F9" w:rsidRPr="000771C4">
        <w:t>, từ đó thấy được</w:t>
      </w:r>
      <w:r w:rsidR="00FB64EC" w:rsidRPr="000771C4">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771C4" w:rsidRDefault="00095726" w:rsidP="000A6CDD">
            <w:pPr>
              <w:pStyle w:val="Content"/>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33D12E57"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771C4" w:rsidRDefault="007669A5" w:rsidP="000A6CDD">
      <w:pPr>
        <w:pStyle w:val="Content"/>
      </w:pPr>
      <w:r w:rsidRPr="000771C4">
        <w:t xml:space="preserve">Từ bảng tổng hợp ta thấy, ở </w:t>
      </w:r>
      <w:r w:rsidR="00095726" w:rsidRPr="000771C4">
        <w:t xml:space="preserve">lần máy học thứ </w:t>
      </w:r>
      <w:r w:rsidR="00D56A54" w:rsidRPr="000771C4">
        <w:t xml:space="preserve">5 thì tỷ lệ dự đoán chính xác và các độ đo Precision, Recall và F1-score là cao nhất </w:t>
      </w:r>
    </w:p>
    <w:p w14:paraId="7EDEC77C" w14:textId="4CDAFF21" w:rsidR="007D218C" w:rsidRPr="000771C4" w:rsidRDefault="007D218C" w:rsidP="000A6CDD">
      <w:pPr>
        <w:pStyle w:val="Content"/>
      </w:pPr>
      <w:r w:rsidRPr="000771C4">
        <w:t xml:space="preserve">Do đó, với bài toán </w:t>
      </w:r>
      <w:r w:rsidR="00D56A54" w:rsidRPr="000771C4">
        <w:t>dự đoán cơ hội việc làm cho sinh viên năm cuối</w:t>
      </w:r>
      <w:r w:rsidRPr="000771C4">
        <w:t xml:space="preserve">, em quyết định sử dụng mô hình thuật toán </w:t>
      </w:r>
      <w:r w:rsidR="00D56A54" w:rsidRPr="000771C4">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02424"/>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14431E14" w:rsidR="00EA2F97" w:rsidRDefault="00FB0484" w:rsidP="00FB0484">
      <w:pPr>
        <w:pStyle w:val="Chuthich"/>
        <w:ind w:left="2160" w:firstLine="720"/>
        <w:jc w:val="left"/>
      </w:pPr>
      <w:bookmarkStart w:id="134" w:name="_Toc123547546"/>
      <w:r>
        <w:t xml:space="preserve">Hình </w:t>
      </w:r>
      <w:r>
        <w:fldChar w:fldCharType="begin"/>
      </w:r>
      <w:r>
        <w:instrText xml:space="preserve"> STYLEREF 1 \s </w:instrText>
      </w:r>
      <w:r>
        <w:fldChar w:fldCharType="separate"/>
      </w:r>
      <w:r>
        <w:rPr>
          <w:noProof/>
        </w:rPr>
        <w:t>4</w:t>
      </w:r>
      <w:r>
        <w:fldChar w:fldCharType="end"/>
      </w:r>
      <w:r>
        <w:t>.</w:t>
      </w:r>
      <w:r>
        <w:fldChar w:fldCharType="begin"/>
      </w:r>
      <w:r>
        <w:instrText xml:space="preserve"> SEQ Hình \* ARABIC \s 1 </w:instrText>
      </w:r>
      <w:r>
        <w:fldChar w:fldCharType="separate"/>
      </w:r>
      <w:r>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02425"/>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771C4" w:rsidRDefault="009305F0" w:rsidP="000A6CDD">
      <w:pPr>
        <w:pStyle w:val="Content"/>
        <w:numPr>
          <w:ilvl w:val="0"/>
          <w:numId w:val="37"/>
        </w:numPr>
      </w:pPr>
      <w:r w:rsidRPr="000771C4">
        <w:t xml:space="preserve">Nghiên cứu tìm hiểu bài toán </w:t>
      </w:r>
      <w:r w:rsidR="00735EAB" w:rsidRPr="000771C4">
        <w:t>đoán cơ hội việc làm cho sinh viên năm cuối</w:t>
      </w:r>
      <w:r w:rsidRPr="000771C4">
        <w:t xml:space="preserve">, ứng dụng học máy để xây dựng mô hình dự đoán  </w:t>
      </w:r>
    </w:p>
    <w:p w14:paraId="475892D6" w14:textId="2FF6E8EB" w:rsidR="009305F0" w:rsidRPr="000771C4" w:rsidRDefault="009305F0" w:rsidP="000A6CDD">
      <w:pPr>
        <w:pStyle w:val="Content"/>
        <w:numPr>
          <w:ilvl w:val="0"/>
          <w:numId w:val="37"/>
        </w:numPr>
      </w:pPr>
      <w:r w:rsidRPr="000771C4">
        <w:t xml:space="preserve">Phân tích tìm hiểu </w:t>
      </w:r>
      <w:r w:rsidR="00735EAB" w:rsidRPr="000771C4">
        <w:t xml:space="preserve">về mô hình cây quyết định </w:t>
      </w:r>
      <w:r w:rsidRPr="000771C4">
        <w:t xml:space="preserve"> </w:t>
      </w:r>
    </w:p>
    <w:p w14:paraId="360A1450" w14:textId="2469C701" w:rsidR="009305F0" w:rsidRPr="000771C4" w:rsidRDefault="009305F0" w:rsidP="000A6CDD">
      <w:pPr>
        <w:pStyle w:val="Content"/>
        <w:numPr>
          <w:ilvl w:val="0"/>
          <w:numId w:val="37"/>
        </w:numPr>
      </w:pPr>
      <w:r w:rsidRPr="000771C4">
        <w:t>Tìm hiểu và ứng dụng thuật toán</w:t>
      </w:r>
      <w:r w:rsidR="00735EAB" w:rsidRPr="000771C4">
        <w:t xml:space="preserve"> cây quyết định ID3</w:t>
      </w:r>
      <w:r w:rsidRPr="000771C4">
        <w:t xml:space="preserve"> trong học máy vào bài toán </w:t>
      </w:r>
      <w:r w:rsidR="00735EAB" w:rsidRPr="000771C4">
        <w:t>để tìm ra mô hình cho ra kết quả tốt nhất</w:t>
      </w:r>
    </w:p>
    <w:p w14:paraId="010FEAAF" w14:textId="36FAE3C8" w:rsidR="006462CA" w:rsidRPr="000771C4" w:rsidRDefault="009305F0" w:rsidP="000A6CDD">
      <w:pPr>
        <w:pStyle w:val="Content"/>
        <w:numPr>
          <w:ilvl w:val="0"/>
          <w:numId w:val="37"/>
        </w:numPr>
      </w:pPr>
      <w:r w:rsidRPr="000771C4">
        <w:t>Xây dựng một giao diện tương tác hiển thị kết quả dự đoán của mô hình trên nền tảng</w:t>
      </w:r>
      <w:r w:rsidR="00735EAB" w:rsidRPr="000771C4">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771C4" w:rsidRDefault="009305F0" w:rsidP="000A6CDD">
      <w:pPr>
        <w:pStyle w:val="Content"/>
        <w:numPr>
          <w:ilvl w:val="0"/>
          <w:numId w:val="38"/>
        </w:numPr>
      </w:pPr>
      <w:r w:rsidRPr="000771C4">
        <w:t>Nghiên cứu thêm một số kiến thức về các thuật toán khác trong học máy</w:t>
      </w:r>
    </w:p>
    <w:p w14:paraId="1A789BFE" w14:textId="55C1588A" w:rsidR="009305F0" w:rsidRPr="000771C4" w:rsidRDefault="009305F0" w:rsidP="000A6CDD">
      <w:pPr>
        <w:pStyle w:val="Content"/>
        <w:numPr>
          <w:ilvl w:val="0"/>
          <w:numId w:val="38"/>
        </w:numPr>
      </w:pPr>
      <w:r w:rsidRPr="000771C4">
        <w:t xml:space="preserve">Xử lý dữ liệu và đào tạo mô hình để đưa ra dự </w:t>
      </w:r>
      <w:r w:rsidR="00735EAB" w:rsidRPr="000771C4">
        <w:t>đoán không chỉ dành cho các sinh viên năm cuối mà dành cho mọi sinh viên</w:t>
      </w:r>
      <w:r w:rsidRPr="000771C4">
        <w:t xml:space="preserve"> </w:t>
      </w:r>
    </w:p>
    <w:p w14:paraId="4C3A01CB" w14:textId="7E2715F5" w:rsidR="009305F0" w:rsidRPr="000771C4" w:rsidRDefault="009305F0" w:rsidP="000A6CDD">
      <w:pPr>
        <w:pStyle w:val="Content"/>
        <w:numPr>
          <w:ilvl w:val="0"/>
          <w:numId w:val="38"/>
        </w:numPr>
      </w:pPr>
      <w:r w:rsidRPr="000771C4">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771C4" w:rsidRDefault="009305F0" w:rsidP="000A6CDD">
      <w:pPr>
        <w:pStyle w:val="Content"/>
        <w:numPr>
          <w:ilvl w:val="0"/>
          <w:numId w:val="40"/>
        </w:numPr>
      </w:pPr>
      <w:r w:rsidRPr="000771C4">
        <w:t xml:space="preserve">Do kinh nghiệm và kiến thức còn hạn hẹp, </w:t>
      </w:r>
      <w:r w:rsidR="0095086D" w:rsidRPr="000771C4">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771C4">
        <w:t xml:space="preserve"> vậy</w:t>
      </w:r>
      <w:r w:rsidR="0095086D" w:rsidRPr="000771C4">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02426"/>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771C4" w:rsidRDefault="00735EAB" w:rsidP="000A6CDD">
      <w:pPr>
        <w:pStyle w:val="Content"/>
      </w:pPr>
      <w:r w:rsidRPr="000771C4">
        <w:t xml:space="preserve">1. </w:t>
      </w:r>
      <w:r w:rsidRPr="000771C4">
        <w:tab/>
        <w:t>https://machinelearningcoban.com/</w:t>
      </w:r>
    </w:p>
    <w:p w14:paraId="544ECE70" w14:textId="6BC12FD0" w:rsidR="007D64B3" w:rsidRPr="000771C4" w:rsidRDefault="00735EAB" w:rsidP="000A6CDD">
      <w:pPr>
        <w:pStyle w:val="Content"/>
      </w:pPr>
      <w:r w:rsidRPr="000771C4">
        <w:t xml:space="preserve">2. </w:t>
      </w:r>
      <w:r w:rsidRPr="000771C4">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771C4" w:rsidRDefault="007D64B3" w:rsidP="000A6CDD">
      <w:pPr>
        <w:pStyle w:val="Content"/>
      </w:pPr>
      <w:r w:rsidRPr="000771C4">
        <w:t>3.</w:t>
      </w:r>
      <w:r w:rsidRPr="000771C4">
        <w:tab/>
        <w:t>Slide bài giảng khai phá dữ liệu https://sites.google.com/site/tlucse404/</w:t>
      </w:r>
    </w:p>
    <w:p w14:paraId="6898CF18" w14:textId="4CECCA70" w:rsidR="00735EAB" w:rsidRPr="000771C4" w:rsidRDefault="007D64B3" w:rsidP="000A6CDD">
      <w:pPr>
        <w:pStyle w:val="Content"/>
      </w:pPr>
      <w:r w:rsidRPr="000771C4">
        <w:t>4</w:t>
      </w:r>
      <w:r w:rsidR="00735EAB" w:rsidRPr="000771C4">
        <w:t xml:space="preserve">. </w:t>
      </w:r>
      <w:r w:rsidR="00735EAB" w:rsidRPr="000771C4">
        <w:tab/>
        <w:t>https://www.kaggle.com/tejashvi14/engineering-placements-prediction</w:t>
      </w:r>
    </w:p>
    <w:p w14:paraId="3BC051A2" w14:textId="4B16DD05" w:rsidR="00820CB3" w:rsidRPr="000771C4" w:rsidRDefault="007D64B3" w:rsidP="000A6CDD">
      <w:pPr>
        <w:pStyle w:val="Content"/>
      </w:pPr>
      <w:r w:rsidRPr="000771C4">
        <w:t>5</w:t>
      </w:r>
      <w:r w:rsidR="00735EAB" w:rsidRPr="000771C4">
        <w:t>.</w:t>
      </w:r>
      <w:r w:rsidR="00735EAB" w:rsidRPr="000771C4">
        <w:tab/>
        <w:t>https://1upnote.me/post/2018/10/ds-ml-decision-tree-id3/</w:t>
      </w:r>
    </w:p>
    <w:p w14:paraId="5BB286C9" w14:textId="2EDD4234" w:rsidR="00735EAB" w:rsidRPr="000771C4" w:rsidRDefault="007D64B3" w:rsidP="000A6CDD">
      <w:pPr>
        <w:pStyle w:val="Content"/>
      </w:pPr>
      <w:r w:rsidRPr="000771C4">
        <w:t>6</w:t>
      </w:r>
      <w:r w:rsidR="00735EAB" w:rsidRPr="000771C4">
        <w:t>.</w:t>
      </w:r>
      <w:r w:rsidR="00735EAB" w:rsidRPr="000771C4">
        <w:tab/>
      </w:r>
      <w:hyperlink r:id="rId154" w:history="1">
        <w:r w:rsidR="00735EAB" w:rsidRPr="000771C4">
          <w:rPr>
            <w:rStyle w:val="Siuktni"/>
            <w:lang w:val="vi"/>
          </w:rPr>
          <w:t>https://stackoverflow.com/</w:t>
        </w:r>
      </w:hyperlink>
    </w:p>
    <w:p w14:paraId="04B11715" w14:textId="61686C29" w:rsidR="00735EAB" w:rsidRPr="000771C4" w:rsidRDefault="007D64B3" w:rsidP="000A6CDD">
      <w:pPr>
        <w:pStyle w:val="Content"/>
      </w:pPr>
      <w:r w:rsidRPr="000771C4">
        <w:t>7</w:t>
      </w:r>
      <w:r w:rsidR="00735EAB" w:rsidRPr="000771C4">
        <w:t>.</w:t>
      </w:r>
      <w:r w:rsidR="00735EAB" w:rsidRPr="000771C4">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771C4" w:rsidRDefault="007D64B3" w:rsidP="000A6CDD">
      <w:pPr>
        <w:pStyle w:val="Content"/>
      </w:pPr>
      <w:r w:rsidRPr="000771C4">
        <w:t>8</w:t>
      </w:r>
      <w:r w:rsidR="00735EAB" w:rsidRPr="000771C4">
        <w:t>.</w:t>
      </w:r>
      <w:r w:rsidR="00735EAB" w:rsidRPr="000771C4">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771C4" w:rsidRDefault="00735EAB" w:rsidP="000A6CDD">
      <w:pPr>
        <w:pStyle w:val="Content"/>
      </w:pPr>
    </w:p>
    <w:p w14:paraId="0B34AC84" w14:textId="77777777" w:rsidR="00735EAB" w:rsidRPr="000771C4" w:rsidRDefault="00735EAB" w:rsidP="000A6CDD">
      <w:pPr>
        <w:pStyle w:val="Content"/>
      </w:pPr>
    </w:p>
    <w:sectPr w:rsidR="00735EAB" w:rsidRPr="000771C4">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F01BA2" w14:textId="77777777" w:rsidR="009C00A9" w:rsidRDefault="009C00A9">
      <w:pPr>
        <w:spacing w:line="240" w:lineRule="auto"/>
      </w:pPr>
      <w:r>
        <w:separator/>
      </w:r>
    </w:p>
  </w:endnote>
  <w:endnote w:type="continuationSeparator" w:id="0">
    <w:p w14:paraId="3B76C664" w14:textId="77777777" w:rsidR="009C00A9" w:rsidRDefault="009C00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730F6B" w14:textId="77777777" w:rsidR="009C00A9" w:rsidRDefault="009C00A9">
      <w:pPr>
        <w:spacing w:line="240" w:lineRule="auto"/>
      </w:pPr>
      <w:r>
        <w:separator/>
      </w:r>
    </w:p>
  </w:footnote>
  <w:footnote w:type="continuationSeparator" w:id="0">
    <w:p w14:paraId="3463B772" w14:textId="77777777" w:rsidR="009C00A9" w:rsidRDefault="009C00A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7F35"/>
    <w:rsid w:val="002832E4"/>
    <w:rsid w:val="002A6BA3"/>
    <w:rsid w:val="002B118B"/>
    <w:rsid w:val="002B39AC"/>
    <w:rsid w:val="002B3B2E"/>
    <w:rsid w:val="002B72D8"/>
    <w:rsid w:val="002C508A"/>
    <w:rsid w:val="002D339C"/>
    <w:rsid w:val="00300C40"/>
    <w:rsid w:val="0030336B"/>
    <w:rsid w:val="0030387C"/>
    <w:rsid w:val="00311A71"/>
    <w:rsid w:val="00314C94"/>
    <w:rsid w:val="003157F0"/>
    <w:rsid w:val="00325630"/>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10964"/>
    <w:rsid w:val="00430FCC"/>
    <w:rsid w:val="00437DDB"/>
    <w:rsid w:val="00441B44"/>
    <w:rsid w:val="004720CB"/>
    <w:rsid w:val="00473D02"/>
    <w:rsid w:val="004A211E"/>
    <w:rsid w:val="004A2E7A"/>
    <w:rsid w:val="004A4683"/>
    <w:rsid w:val="004A6EED"/>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F3DCC"/>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D549D"/>
    <w:rsid w:val="009E1724"/>
    <w:rsid w:val="009F36A3"/>
    <w:rsid w:val="00A16B0F"/>
    <w:rsid w:val="00A20689"/>
    <w:rsid w:val="00A216C7"/>
    <w:rsid w:val="00A2628A"/>
    <w:rsid w:val="00A26BEB"/>
    <w:rsid w:val="00A26EDC"/>
    <w:rsid w:val="00A43577"/>
    <w:rsid w:val="00A503DA"/>
    <w:rsid w:val="00A5082B"/>
    <w:rsid w:val="00A60BA5"/>
    <w:rsid w:val="00A855F2"/>
    <w:rsid w:val="00AA7D6B"/>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14802"/>
    <w:rsid w:val="00F31780"/>
    <w:rsid w:val="00F47302"/>
    <w:rsid w:val="00F50D6C"/>
    <w:rsid w:val="00F52C81"/>
    <w:rsid w:val="00F53326"/>
    <w:rsid w:val="00F548A6"/>
    <w:rsid w:val="00F61623"/>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pn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79</Pages>
  <Words>13902</Words>
  <Characters>79243</Characters>
  <Application>Microsoft Office Word</Application>
  <DocSecurity>0</DocSecurity>
  <Lines>660</Lines>
  <Paragraphs>18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6</cp:revision>
  <dcterms:created xsi:type="dcterms:W3CDTF">2023-01-01T16:54:00Z</dcterms:created>
  <dcterms:modified xsi:type="dcterms:W3CDTF">2023-01-02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